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510A23" w14:textId="0F0D5D65" w:rsidR="00F95330" w:rsidRPr="00171C70" w:rsidRDefault="00F95330">
      <w:pPr>
        <w:rPr>
          <w:rFonts w:ascii="Times New Roman" w:hAnsi="Times New Roman" w:cs="Times New Roman"/>
          <w:sz w:val="28"/>
          <w:szCs w:val="28"/>
        </w:rPr>
      </w:pP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>Unit 3</w:t>
      </w:r>
      <w:r w:rsidR="004E371A">
        <w:rPr>
          <w:rFonts w:ascii="Times New Roman" w:hAnsi="Times New Roman" w:cs="Times New Roman"/>
          <w:b/>
          <w:sz w:val="28"/>
          <w:szCs w:val="28"/>
          <w:u w:val="single"/>
        </w:rPr>
        <w:t xml:space="preserve">&amp;4 </w:t>
      </w: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 xml:space="preserve"> Chemistry </w:t>
      </w:r>
      <w:r w:rsidR="00F614AC">
        <w:rPr>
          <w:rFonts w:ascii="Times New Roman" w:hAnsi="Times New Roman" w:cs="Times New Roman"/>
          <w:b/>
          <w:sz w:val="28"/>
          <w:szCs w:val="28"/>
          <w:u w:val="single"/>
        </w:rPr>
        <w:t>20</w:t>
      </w:r>
      <w:r w:rsidR="00114C4A">
        <w:rPr>
          <w:rFonts w:ascii="Times New Roman" w:hAnsi="Times New Roman" w:cs="Times New Roman"/>
          <w:b/>
          <w:sz w:val="28"/>
          <w:szCs w:val="28"/>
          <w:u w:val="single"/>
        </w:rPr>
        <w:t>20</w:t>
      </w:r>
      <w:r w:rsidR="00F614AC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>Trial Exam   Solutions</w:t>
      </w:r>
      <w:r w:rsidR="00171C70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="00171C70">
        <w:rPr>
          <w:rFonts w:ascii="Times New Roman" w:hAnsi="Times New Roman" w:cs="Times New Roman"/>
          <w:sz w:val="28"/>
          <w:szCs w:val="28"/>
        </w:rPr>
        <w:t xml:space="preserve">              Total 120 marks</w:t>
      </w:r>
    </w:p>
    <w:p w14:paraId="36A6A332" w14:textId="7EC32DD4" w:rsidR="00F95330" w:rsidRDefault="00F95330">
      <w:pPr>
        <w:rPr>
          <w:rFonts w:ascii="Times New Roman" w:hAnsi="Times New Roman" w:cs="Times New Roman"/>
          <w:b/>
        </w:rPr>
      </w:pPr>
      <w:r w:rsidRPr="00F95330">
        <w:rPr>
          <w:rFonts w:ascii="Times New Roman" w:hAnsi="Times New Roman" w:cs="Times New Roman"/>
          <w:b/>
        </w:rPr>
        <w:t>Section A</w:t>
      </w:r>
    </w:p>
    <w:p w14:paraId="20C21BAC" w14:textId="29AD7430" w:rsidR="00F95330" w:rsidRPr="00AD3D87" w:rsidRDefault="00717884" w:rsidP="00872D65">
      <w:pPr>
        <w:spacing w:after="0"/>
        <w:rPr>
          <w:rFonts w:cstheme="minorHAnsi"/>
        </w:rPr>
      </w:pPr>
      <w:r w:rsidRPr="00AD3D87">
        <w:rPr>
          <w:rFonts w:cstheme="minorHAnsi"/>
        </w:rPr>
        <w:t xml:space="preserve">1.  </w:t>
      </w:r>
      <w:r w:rsidR="009D495B" w:rsidRPr="00AD3D87">
        <w:rPr>
          <w:rFonts w:cstheme="minorHAnsi"/>
        </w:rPr>
        <w:t xml:space="preserve"> </w:t>
      </w:r>
      <w:r w:rsidR="00171C70" w:rsidRPr="00AD3D87">
        <w:rPr>
          <w:rFonts w:cstheme="minorHAnsi"/>
        </w:rPr>
        <w:t>D</w:t>
      </w:r>
      <w:r w:rsidRPr="00AD3D87">
        <w:rPr>
          <w:rFonts w:cstheme="minorHAnsi"/>
        </w:rPr>
        <w:t xml:space="preserve">. </w:t>
      </w:r>
      <w:r w:rsidR="00262F22" w:rsidRPr="00AD3D87">
        <w:rPr>
          <w:rFonts w:cstheme="minorHAnsi"/>
        </w:rPr>
        <w:t xml:space="preserve">The </w:t>
      </w:r>
      <w:r w:rsidR="00872D65" w:rsidRPr="00AD3D87">
        <w:rPr>
          <w:rFonts w:cstheme="minorHAnsi"/>
        </w:rPr>
        <w:t>main energy generation is from the combustion of coal which is mainly carbon.</w:t>
      </w:r>
    </w:p>
    <w:p w14:paraId="388591DF" w14:textId="3A522779" w:rsidR="00872D65" w:rsidRPr="00AD3D87" w:rsidRDefault="00872D65" w:rsidP="009F1B53">
      <w:pPr>
        <w:spacing w:after="0"/>
        <w:rPr>
          <w:rFonts w:cstheme="minorHAnsi"/>
        </w:rPr>
      </w:pPr>
    </w:p>
    <w:p w14:paraId="7CC10EF7" w14:textId="73D27623" w:rsidR="00872D65" w:rsidRPr="00AD3D87" w:rsidRDefault="00872D65" w:rsidP="009F1B53">
      <w:pPr>
        <w:spacing w:after="0"/>
        <w:rPr>
          <w:rFonts w:cstheme="minorHAnsi"/>
        </w:rPr>
      </w:pPr>
      <w:r w:rsidRPr="00AD3D87">
        <w:rPr>
          <w:rFonts w:cstheme="minorHAnsi"/>
        </w:rPr>
        <w:t>2.   B. The burning of coal does form some gases like SO</w:t>
      </w:r>
      <w:r w:rsidRPr="00AD3D87">
        <w:rPr>
          <w:rFonts w:cstheme="minorHAnsi"/>
          <w:vertAlign w:val="subscript"/>
        </w:rPr>
        <w:t>2</w:t>
      </w:r>
      <w:r w:rsidRPr="00AD3D87">
        <w:rPr>
          <w:rFonts w:cstheme="minorHAnsi"/>
        </w:rPr>
        <w:t xml:space="preserve"> and </w:t>
      </w:r>
      <w:proofErr w:type="gramStart"/>
      <w:r w:rsidRPr="00AD3D87">
        <w:rPr>
          <w:rFonts w:cstheme="minorHAnsi"/>
        </w:rPr>
        <w:t>NO</w:t>
      </w:r>
      <w:r w:rsidRPr="00AD3D87">
        <w:rPr>
          <w:rFonts w:cstheme="minorHAnsi"/>
          <w:vertAlign w:val="subscript"/>
        </w:rPr>
        <w:t>2</w:t>
      </w:r>
      <w:proofErr w:type="gramEnd"/>
      <w:r w:rsidRPr="00AD3D87">
        <w:rPr>
          <w:rFonts w:cstheme="minorHAnsi"/>
        </w:rPr>
        <w:t xml:space="preserve"> but it produces far greater amounts of CO</w:t>
      </w:r>
      <w:r w:rsidRPr="00AD3D87">
        <w:rPr>
          <w:rFonts w:cstheme="minorHAnsi"/>
          <w:vertAlign w:val="subscript"/>
        </w:rPr>
        <w:t>2</w:t>
      </w:r>
      <w:r w:rsidRPr="00AD3D87">
        <w:rPr>
          <w:rFonts w:cstheme="minorHAnsi"/>
        </w:rPr>
        <w:t>.</w:t>
      </w:r>
    </w:p>
    <w:p w14:paraId="6C0B0F94" w14:textId="7F618C22" w:rsidR="00872D65" w:rsidRPr="00AD3D87" w:rsidRDefault="00872D65" w:rsidP="009F1B53">
      <w:pPr>
        <w:spacing w:after="0"/>
        <w:rPr>
          <w:rFonts w:cstheme="minorHAnsi"/>
        </w:rPr>
      </w:pPr>
    </w:p>
    <w:p w14:paraId="5C49FFCB" w14:textId="26908E12" w:rsidR="00872D65" w:rsidRPr="00AD3D87" w:rsidRDefault="00872D65" w:rsidP="00872D65">
      <w:pPr>
        <w:spacing w:after="0" w:line="240" w:lineRule="auto"/>
        <w:rPr>
          <w:rFonts w:cstheme="minorHAnsi"/>
        </w:rPr>
      </w:pPr>
      <w:r w:rsidRPr="00AD3D87">
        <w:rPr>
          <w:rFonts w:cstheme="minorHAnsi"/>
        </w:rPr>
        <w:t>3.   D. This is a molecule of biodiesel as it is a fatty acid bonded to methanol. The bond formed is an ester.</w:t>
      </w:r>
    </w:p>
    <w:p w14:paraId="6C6793DD" w14:textId="4476D93D" w:rsidR="00872D65" w:rsidRPr="00AD3D87" w:rsidRDefault="00872D65" w:rsidP="00872D65">
      <w:pPr>
        <w:spacing w:line="240" w:lineRule="auto"/>
        <w:rPr>
          <w:rFonts w:cstheme="minorHAnsi"/>
          <w:b/>
          <w:sz w:val="18"/>
          <w:szCs w:val="18"/>
        </w:rPr>
      </w:pPr>
    </w:p>
    <w:p w14:paraId="60DCE9D3" w14:textId="191E5157" w:rsidR="00475570" w:rsidRPr="00AD3D87" w:rsidRDefault="00872D65" w:rsidP="00B01DB6">
      <w:pPr>
        <w:spacing w:after="0" w:line="240" w:lineRule="auto"/>
        <w:rPr>
          <w:rFonts w:cstheme="minorHAnsi"/>
          <w:vertAlign w:val="superscript"/>
        </w:rPr>
      </w:pPr>
      <w:r w:rsidRPr="00AD3D87">
        <w:rPr>
          <w:rFonts w:cstheme="minorHAnsi"/>
        </w:rPr>
        <w:t>4.</w:t>
      </w:r>
      <w:r w:rsidR="00B01DB6" w:rsidRPr="00AD3D87">
        <w:rPr>
          <w:rFonts w:cstheme="minorHAnsi"/>
        </w:rPr>
        <w:t xml:space="preserve">   C. 7.75 × 10</w:t>
      </w:r>
      <w:r w:rsidR="00B01DB6" w:rsidRPr="00AD3D87">
        <w:rPr>
          <w:rFonts w:cstheme="minorHAnsi"/>
          <w:vertAlign w:val="superscript"/>
        </w:rPr>
        <w:t>7</w:t>
      </w:r>
      <w:r w:rsidR="00B01DB6" w:rsidRPr="00AD3D87">
        <w:rPr>
          <w:rFonts w:cstheme="minorHAnsi"/>
        </w:rPr>
        <w:t xml:space="preserve"> tonnes = 7.75 × 10</w:t>
      </w:r>
      <w:r w:rsidR="00B01DB6" w:rsidRPr="00AD3D87">
        <w:rPr>
          <w:rFonts w:cstheme="minorHAnsi"/>
          <w:vertAlign w:val="superscript"/>
        </w:rPr>
        <w:t xml:space="preserve">13 </w:t>
      </w:r>
      <w:r w:rsidR="00B01DB6" w:rsidRPr="00AD3D87">
        <w:rPr>
          <w:rFonts w:cstheme="minorHAnsi"/>
        </w:rPr>
        <w:t>g. Energy per g methane = 55.6 kJ =&gt; 7.75 × 10</w:t>
      </w:r>
      <w:r w:rsidR="00B01DB6" w:rsidRPr="00AD3D87">
        <w:rPr>
          <w:rFonts w:cstheme="minorHAnsi"/>
          <w:vertAlign w:val="superscript"/>
        </w:rPr>
        <w:t>13</w:t>
      </w:r>
      <w:r w:rsidR="00B01DB6" w:rsidRPr="00AD3D87">
        <w:rPr>
          <w:rFonts w:cstheme="minorHAnsi"/>
        </w:rPr>
        <w:t xml:space="preserve"> ×55.6 = 4.31 × 10</w:t>
      </w:r>
      <w:r w:rsidR="00B01DB6" w:rsidRPr="00AD3D87">
        <w:rPr>
          <w:rFonts w:cstheme="minorHAnsi"/>
          <w:vertAlign w:val="superscript"/>
        </w:rPr>
        <w:t>15</w:t>
      </w:r>
    </w:p>
    <w:p w14:paraId="3B23303A" w14:textId="77777777" w:rsidR="00B01DB6" w:rsidRPr="00AD3D87" w:rsidRDefault="00B01DB6" w:rsidP="00B01DB6">
      <w:pPr>
        <w:spacing w:after="0" w:line="240" w:lineRule="auto"/>
        <w:rPr>
          <w:rFonts w:cstheme="minorHAnsi"/>
        </w:rPr>
      </w:pPr>
    </w:p>
    <w:p w14:paraId="605C482D" w14:textId="1E323D79" w:rsidR="00872D65" w:rsidRPr="00AD3D87" w:rsidRDefault="00B01DB6" w:rsidP="00B01DB6">
      <w:pPr>
        <w:spacing w:after="0"/>
        <w:rPr>
          <w:rFonts w:cstheme="minorHAnsi"/>
        </w:rPr>
      </w:pPr>
      <w:r w:rsidRPr="00AD3D87">
        <w:rPr>
          <w:rFonts w:cstheme="minorHAnsi"/>
        </w:rPr>
        <w:t xml:space="preserve">5.   </w:t>
      </w:r>
      <w:r w:rsidR="005E4E51" w:rsidRPr="00AD3D87">
        <w:rPr>
          <w:rFonts w:cstheme="minorHAnsi"/>
        </w:rPr>
        <w:t>C.</w:t>
      </w:r>
      <w:r w:rsidRPr="00AD3D87">
        <w:rPr>
          <w:rFonts w:cstheme="minorHAnsi"/>
        </w:rPr>
        <w:t xml:space="preserve">  n(methane) = 7.75 × 10</w:t>
      </w:r>
      <w:r w:rsidRPr="00AD3D87">
        <w:rPr>
          <w:rFonts w:cstheme="minorHAnsi"/>
          <w:vertAlign w:val="superscript"/>
        </w:rPr>
        <w:t>13</w:t>
      </w:r>
      <w:r w:rsidRPr="00AD3D87">
        <w:rPr>
          <w:rFonts w:cstheme="minorHAnsi"/>
        </w:rPr>
        <w:t xml:space="preserve">/16 = </w:t>
      </w:r>
      <w:r w:rsidR="005E4E51" w:rsidRPr="00AD3D87">
        <w:rPr>
          <w:rFonts w:cstheme="minorHAnsi"/>
        </w:rPr>
        <w:t>4.84 × 10</w:t>
      </w:r>
      <w:r w:rsidR="005E4E51" w:rsidRPr="00AD3D87">
        <w:rPr>
          <w:rFonts w:cstheme="minorHAnsi"/>
          <w:vertAlign w:val="superscript"/>
        </w:rPr>
        <w:t>12</w:t>
      </w:r>
      <w:r w:rsidR="005E4E51" w:rsidRPr="00AD3D87">
        <w:rPr>
          <w:rFonts w:cstheme="minorHAnsi"/>
        </w:rPr>
        <w:t xml:space="preserve"> = n(CO</w:t>
      </w:r>
      <w:r w:rsidR="005E4E51" w:rsidRPr="00AD3D87">
        <w:rPr>
          <w:rFonts w:cstheme="minorHAnsi"/>
          <w:vertAlign w:val="subscript"/>
        </w:rPr>
        <w:t>2</w:t>
      </w:r>
      <w:r w:rsidR="005E4E51" w:rsidRPr="00AD3D87">
        <w:rPr>
          <w:rFonts w:cstheme="minorHAnsi"/>
        </w:rPr>
        <w:t>).  V = n × 24.8 = 1.2 × 10</w:t>
      </w:r>
      <w:r w:rsidR="005E4E51" w:rsidRPr="00AD3D87">
        <w:rPr>
          <w:rFonts w:cstheme="minorHAnsi"/>
          <w:vertAlign w:val="superscript"/>
        </w:rPr>
        <w:t>14</w:t>
      </w:r>
    </w:p>
    <w:p w14:paraId="086D0208" w14:textId="58F3B3CA" w:rsidR="005E4E51" w:rsidRPr="00AD3D87" w:rsidRDefault="005E4E51" w:rsidP="00B01DB6">
      <w:pPr>
        <w:spacing w:after="0"/>
        <w:rPr>
          <w:rFonts w:cstheme="minorHAnsi"/>
        </w:rPr>
      </w:pPr>
    </w:p>
    <w:p w14:paraId="18451FC8" w14:textId="0A4D0A1C" w:rsidR="005E4E51" w:rsidRPr="00AD3D87" w:rsidRDefault="005E4E51" w:rsidP="00B01DB6">
      <w:pPr>
        <w:spacing w:after="0"/>
        <w:rPr>
          <w:rFonts w:cstheme="minorHAnsi"/>
        </w:rPr>
      </w:pPr>
      <w:r w:rsidRPr="00AD3D87">
        <w:rPr>
          <w:rFonts w:cstheme="minorHAnsi"/>
        </w:rPr>
        <w:t>6.  D.  Increasing the temperature causes both more collisions and a higher proportion of successful collisions.</w:t>
      </w:r>
    </w:p>
    <w:p w14:paraId="07371209" w14:textId="66BB9146" w:rsidR="005E4E51" w:rsidRPr="00AD3D87" w:rsidRDefault="005E4E51" w:rsidP="00B01DB6">
      <w:pPr>
        <w:spacing w:after="0"/>
        <w:rPr>
          <w:rFonts w:cstheme="minorHAnsi"/>
        </w:rPr>
      </w:pPr>
    </w:p>
    <w:p w14:paraId="68FFBF1C" w14:textId="77777777" w:rsidR="005E4E51" w:rsidRPr="00AD3D87" w:rsidRDefault="005E4E51" w:rsidP="00B01DB6">
      <w:pPr>
        <w:spacing w:after="0"/>
        <w:rPr>
          <w:rFonts w:cstheme="minorHAnsi"/>
        </w:rPr>
      </w:pPr>
      <w:r w:rsidRPr="00AD3D87">
        <w:rPr>
          <w:rFonts w:cstheme="minorHAnsi"/>
        </w:rPr>
        <w:t xml:space="preserve">7.  A.  The activation energy refers to the maximum amount of energy needed to initiate a reaction and the enthalpy </w:t>
      </w:r>
    </w:p>
    <w:p w14:paraId="44C11880" w14:textId="3EF04846" w:rsidR="005E4E51" w:rsidRPr="00AD3D87" w:rsidRDefault="005E4E51" w:rsidP="00B01DB6">
      <w:pPr>
        <w:spacing w:after="0"/>
        <w:rPr>
          <w:rFonts w:cstheme="minorHAnsi"/>
        </w:rPr>
      </w:pPr>
      <w:r w:rsidRPr="00AD3D87">
        <w:rPr>
          <w:rFonts w:cstheme="minorHAnsi"/>
        </w:rPr>
        <w:t xml:space="preserve">     change is the final enthalpy – the initial enthalpy. </w:t>
      </w:r>
    </w:p>
    <w:p w14:paraId="23117D19" w14:textId="70F8EF7C" w:rsidR="000E38A8" w:rsidRPr="00AD3D87" w:rsidRDefault="000E38A8" w:rsidP="00B01DB6">
      <w:pPr>
        <w:spacing w:after="0"/>
        <w:rPr>
          <w:rFonts w:cstheme="minorHAnsi"/>
        </w:rPr>
      </w:pPr>
    </w:p>
    <w:p w14:paraId="19086C39" w14:textId="40F3AFAC" w:rsidR="000E38A8" w:rsidRPr="00AD3D87" w:rsidRDefault="00B97A68" w:rsidP="00B01DB6">
      <w:pPr>
        <w:spacing w:after="0"/>
        <w:rPr>
          <w:rFonts w:cstheme="minorHAnsi"/>
        </w:rPr>
      </w:pPr>
      <w:r w:rsidRPr="00AD3D87">
        <w:rPr>
          <w:rFonts w:cstheme="minorHAnsi"/>
        </w:rPr>
        <w:t>8.  C.  Lithium is oxidised to Li</w:t>
      </w:r>
      <w:r w:rsidRPr="00AD3D87">
        <w:rPr>
          <w:rFonts w:cstheme="minorHAnsi"/>
          <w:vertAlign w:val="superscript"/>
        </w:rPr>
        <w:t xml:space="preserve">+ </w:t>
      </w:r>
      <w:r w:rsidRPr="00AD3D87">
        <w:rPr>
          <w:rFonts w:cstheme="minorHAnsi"/>
        </w:rPr>
        <w:t>and Mn</w:t>
      </w:r>
      <w:r w:rsidRPr="00AD3D87">
        <w:rPr>
          <w:rFonts w:cstheme="minorHAnsi"/>
          <w:vertAlign w:val="superscript"/>
        </w:rPr>
        <w:t>4+</w:t>
      </w:r>
      <w:r w:rsidRPr="00AD3D87">
        <w:rPr>
          <w:rFonts w:cstheme="minorHAnsi"/>
        </w:rPr>
        <w:t xml:space="preserve"> is reduced to Mn</w:t>
      </w:r>
      <w:r w:rsidRPr="00AD3D87">
        <w:rPr>
          <w:rFonts w:cstheme="minorHAnsi"/>
          <w:vertAlign w:val="superscript"/>
        </w:rPr>
        <w:t>3+</w:t>
      </w:r>
      <w:r w:rsidRPr="00AD3D87">
        <w:rPr>
          <w:rFonts w:cstheme="minorHAnsi"/>
        </w:rPr>
        <w:t>.</w:t>
      </w:r>
    </w:p>
    <w:p w14:paraId="5FA735D5" w14:textId="2CC91488" w:rsidR="00B97A68" w:rsidRPr="00AD3D87" w:rsidRDefault="00B97A68" w:rsidP="00B01DB6">
      <w:pPr>
        <w:spacing w:after="0"/>
        <w:rPr>
          <w:rFonts w:cstheme="minorHAnsi"/>
        </w:rPr>
      </w:pPr>
    </w:p>
    <w:p w14:paraId="39256B51" w14:textId="0280658C" w:rsidR="00B97A68" w:rsidRPr="00AD3D87" w:rsidRDefault="00B97A68" w:rsidP="00B01DB6">
      <w:pPr>
        <w:spacing w:after="0"/>
        <w:rPr>
          <w:rFonts w:cstheme="minorHAnsi"/>
        </w:rPr>
      </w:pPr>
      <w:r w:rsidRPr="00AD3D87">
        <w:rPr>
          <w:rFonts w:cstheme="minorHAnsi"/>
        </w:rPr>
        <w:t xml:space="preserve">9.  </w:t>
      </w:r>
      <w:r w:rsidR="0082236E" w:rsidRPr="00AD3D87">
        <w:rPr>
          <w:rFonts w:cstheme="minorHAnsi"/>
        </w:rPr>
        <w:t>B</w:t>
      </w:r>
      <w:r w:rsidRPr="00AD3D87">
        <w:rPr>
          <w:rFonts w:cstheme="minorHAnsi"/>
        </w:rPr>
        <w:t xml:space="preserve">. Adding both half-equations </w:t>
      </w:r>
      <w:proofErr w:type="gramStart"/>
      <w:r w:rsidRPr="00AD3D87">
        <w:rPr>
          <w:rFonts w:cstheme="minorHAnsi"/>
        </w:rPr>
        <w:t>provides</w:t>
      </w:r>
      <w:proofErr w:type="gramEnd"/>
      <w:r w:rsidRPr="00AD3D87">
        <w:rPr>
          <w:rFonts w:cstheme="minorHAnsi"/>
        </w:rPr>
        <w:t xml:space="preserve"> the overall equation Li(s) + MnO</w:t>
      </w:r>
      <w:r w:rsidRPr="00AD3D87">
        <w:rPr>
          <w:rFonts w:cstheme="minorHAnsi"/>
          <w:vertAlign w:val="subscript"/>
        </w:rPr>
        <w:t>2</w:t>
      </w:r>
      <w:r w:rsidRPr="00AD3D87">
        <w:rPr>
          <w:rFonts w:cstheme="minorHAnsi"/>
        </w:rPr>
        <w:t xml:space="preserve">(s) </w:t>
      </w:r>
      <w:r w:rsidRPr="00AD3D87">
        <w:rPr>
          <w:rFonts w:cstheme="minorHAnsi"/>
        </w:rPr>
        <w:sym w:font="Wingdings" w:char="F0E0"/>
      </w:r>
      <w:r w:rsidRPr="00AD3D87">
        <w:rPr>
          <w:rFonts w:cstheme="minorHAnsi"/>
        </w:rPr>
        <w:t xml:space="preserve">   LiMnO</w:t>
      </w:r>
      <w:r w:rsidRPr="00AD3D87">
        <w:rPr>
          <w:rFonts w:cstheme="minorHAnsi"/>
          <w:vertAlign w:val="subscript"/>
        </w:rPr>
        <w:t>2</w:t>
      </w:r>
      <w:r w:rsidRPr="00AD3D87">
        <w:rPr>
          <w:rFonts w:cstheme="minorHAnsi"/>
        </w:rPr>
        <w:t>(s).</w:t>
      </w:r>
    </w:p>
    <w:p w14:paraId="2DDB5B0F" w14:textId="53411BD9" w:rsidR="00B97A68" w:rsidRDefault="00B97A68" w:rsidP="00B01DB6">
      <w:pPr>
        <w:spacing w:after="0"/>
      </w:pPr>
    </w:p>
    <w:p w14:paraId="03D64607" w14:textId="5BD91856" w:rsidR="00B97A68" w:rsidRDefault="00B97A68" w:rsidP="00B01DB6">
      <w:pPr>
        <w:spacing w:after="0"/>
      </w:pPr>
      <w:r>
        <w:t>10. A. The electrochemical series shows silver is the weakest reductant.</w:t>
      </w:r>
    </w:p>
    <w:p w14:paraId="32878FE8" w14:textId="15A88A01" w:rsidR="00B97A68" w:rsidRDefault="00B97A68" w:rsidP="00B01DB6">
      <w:pPr>
        <w:spacing w:after="0"/>
      </w:pPr>
    </w:p>
    <w:p w14:paraId="30F17B7F" w14:textId="77777777" w:rsidR="00B97A68" w:rsidRDefault="00B97A68" w:rsidP="00B01DB6">
      <w:pPr>
        <w:spacing w:after="0"/>
      </w:pPr>
      <w:r>
        <w:t>11. A. Reduction occurs at the cathode, ruling out options C and D. Option B is not a correctly balanced half-</w:t>
      </w:r>
    </w:p>
    <w:p w14:paraId="7DC31037" w14:textId="55D998BF" w:rsidR="00B97A68" w:rsidRDefault="00B97A68" w:rsidP="00B01DB6">
      <w:pPr>
        <w:spacing w:after="0"/>
      </w:pPr>
      <w:r>
        <w:t xml:space="preserve">      equation.</w:t>
      </w:r>
    </w:p>
    <w:p w14:paraId="17C5B1D4" w14:textId="1643CEB6" w:rsidR="00B97A68" w:rsidRDefault="00B97A68" w:rsidP="00B01DB6">
      <w:pPr>
        <w:spacing w:after="0"/>
      </w:pPr>
    </w:p>
    <w:p w14:paraId="425DD48A" w14:textId="22183F64" w:rsidR="00B97A68" w:rsidRDefault="00B97A68" w:rsidP="00B01DB6">
      <w:pPr>
        <w:spacing w:after="0"/>
      </w:pPr>
      <w:r>
        <w:t>12. B. Aluminium metal forms from Al</w:t>
      </w:r>
      <w:r>
        <w:rPr>
          <w:vertAlign w:val="superscript"/>
        </w:rPr>
        <w:t>3+</w:t>
      </w:r>
      <w:r>
        <w:t xml:space="preserve"> ions. This is reduction and will be at the cathode.  </w:t>
      </w:r>
    </w:p>
    <w:p w14:paraId="1744B25A" w14:textId="417AE410" w:rsidR="00B97A68" w:rsidRDefault="00B97A68" w:rsidP="00B01DB6">
      <w:pPr>
        <w:spacing w:after="0"/>
      </w:pPr>
    </w:p>
    <w:p w14:paraId="228C0A96" w14:textId="6A596BFD" w:rsidR="00B97A68" w:rsidRDefault="00B97A68" w:rsidP="00B01DB6">
      <w:pPr>
        <w:spacing w:after="0"/>
      </w:pPr>
      <w:r>
        <w:t>13.</w:t>
      </w:r>
      <w:r w:rsidR="001575CB">
        <w:t xml:space="preserve"> C.</w:t>
      </w:r>
      <w:r>
        <w:t xml:space="preserve">    Q= It = 10 </w:t>
      </w:r>
      <w:r>
        <w:rPr>
          <w:rFonts w:cstheme="minorHAnsi"/>
        </w:rPr>
        <w:t>×</w:t>
      </w:r>
      <w:r>
        <w:t xml:space="preserve"> 10000 = 1 </w:t>
      </w:r>
      <w:r>
        <w:rPr>
          <w:rFonts w:cstheme="minorHAnsi"/>
        </w:rPr>
        <w:t>×</w:t>
      </w:r>
      <w:r>
        <w:t xml:space="preserve"> 10</w:t>
      </w:r>
      <w:r>
        <w:rPr>
          <w:vertAlign w:val="superscript"/>
        </w:rPr>
        <w:t>5</w:t>
      </w:r>
      <w:r>
        <w:t xml:space="preserve">.  n(e) = 100000/96500 = </w:t>
      </w:r>
      <w:r w:rsidR="001575CB">
        <w:t xml:space="preserve">1.04    n(CO) = ¼ n(e) = 0.259 mol </w:t>
      </w:r>
    </w:p>
    <w:p w14:paraId="4FC287B8" w14:textId="2731E4C2" w:rsidR="001575CB" w:rsidRDefault="001575CB" w:rsidP="00B01DB6">
      <w:pPr>
        <w:spacing w:after="0"/>
      </w:pPr>
      <w:r>
        <w:t xml:space="preserve">              V = n </w:t>
      </w:r>
      <w:r>
        <w:rPr>
          <w:rFonts w:cstheme="minorHAnsi"/>
        </w:rPr>
        <w:t>×</w:t>
      </w:r>
      <w:r>
        <w:t xml:space="preserve"> 24.8 = 6.42 L</w:t>
      </w:r>
    </w:p>
    <w:p w14:paraId="4021A065" w14:textId="65132C30" w:rsidR="001575CB" w:rsidRDefault="001575CB" w:rsidP="00B01DB6">
      <w:pPr>
        <w:spacing w:after="0"/>
      </w:pPr>
    </w:p>
    <w:p w14:paraId="545504F3" w14:textId="77777777" w:rsidR="001575CB" w:rsidRDefault="001575CB" w:rsidP="00B01DB6">
      <w:pPr>
        <w:spacing w:after="0"/>
      </w:pPr>
      <w:r>
        <w:t xml:space="preserve">14. D. Concentrated </w:t>
      </w:r>
      <w:proofErr w:type="spellStart"/>
      <w:r>
        <w:t>KCl</w:t>
      </w:r>
      <w:proofErr w:type="spellEnd"/>
      <w:r>
        <w:t xml:space="preserve"> will be the same outcome as a brine cell, where water reacts at the cathode to produce </w:t>
      </w:r>
    </w:p>
    <w:p w14:paraId="2B93240D" w14:textId="5B5DFBEB" w:rsidR="001575CB" w:rsidRDefault="001575CB" w:rsidP="00B01DB6">
      <w:pPr>
        <w:spacing w:after="0"/>
      </w:pPr>
      <w:r>
        <w:t xml:space="preserve">       hydrogen gas and chlorine </w:t>
      </w:r>
      <w:proofErr w:type="gramStart"/>
      <w:r>
        <w:t>reacts</w:t>
      </w:r>
      <w:proofErr w:type="gramEnd"/>
      <w:r>
        <w:t xml:space="preserve"> at the anode instead of the expected oxygen gas.</w:t>
      </w:r>
    </w:p>
    <w:p w14:paraId="3F965F15" w14:textId="06CA7403" w:rsidR="001575CB" w:rsidRDefault="001575CB" w:rsidP="00B01DB6">
      <w:pPr>
        <w:spacing w:after="0"/>
      </w:pPr>
    </w:p>
    <w:p w14:paraId="1FD1403A" w14:textId="1F3D2921" w:rsidR="001575CB" w:rsidRDefault="001575CB" w:rsidP="00B01DB6">
      <w:pPr>
        <w:spacing w:after="0"/>
      </w:pPr>
      <w:r>
        <w:t xml:space="preserve">15. </w:t>
      </w:r>
      <w:r w:rsidR="001D61B0">
        <w:t>B. The equation has been reversed and halved. The new K = 1/</w:t>
      </w:r>
      <w:r w:rsidR="001D61B0">
        <w:rPr>
          <w:rFonts w:cstheme="minorHAnsi"/>
        </w:rPr>
        <w:t>√</w:t>
      </w:r>
      <w:r w:rsidR="001D61B0">
        <w:t>K = 1/</w:t>
      </w:r>
      <w:r w:rsidR="001D61B0">
        <w:rPr>
          <w:rFonts w:cstheme="minorHAnsi"/>
        </w:rPr>
        <w:t>√</w:t>
      </w:r>
      <w:r w:rsidR="001D61B0">
        <w:t>225 = 0.067</w:t>
      </w:r>
    </w:p>
    <w:p w14:paraId="085F8F6A" w14:textId="550D805E" w:rsidR="001D61B0" w:rsidRDefault="001D61B0" w:rsidP="00B01DB6">
      <w:pPr>
        <w:spacing w:after="0"/>
      </w:pPr>
    </w:p>
    <w:p w14:paraId="7B24E38E" w14:textId="77777777" w:rsidR="001D61B0" w:rsidRDefault="001D61B0" w:rsidP="00B01DB6">
      <w:pPr>
        <w:spacing w:after="0"/>
      </w:pPr>
      <w:r>
        <w:t xml:space="preserve">16. C. An increase in temperature for an exothermic reaction will favour the back reaction, increasing the brown </w:t>
      </w:r>
    </w:p>
    <w:p w14:paraId="02026C18" w14:textId="6AA10B36" w:rsidR="001D61B0" w:rsidRDefault="001D61B0" w:rsidP="00B01DB6">
      <w:pPr>
        <w:spacing w:after="0"/>
      </w:pPr>
      <w:r>
        <w:t xml:space="preserve">      intensity.</w:t>
      </w:r>
    </w:p>
    <w:p w14:paraId="749FADB5" w14:textId="2CD7E613" w:rsidR="001D61B0" w:rsidRDefault="001D61B0" w:rsidP="00B01DB6">
      <w:pPr>
        <w:spacing w:after="0"/>
      </w:pPr>
    </w:p>
    <w:p w14:paraId="71A24157" w14:textId="2B20FA92" w:rsidR="001D61B0" w:rsidRDefault="001D61B0" w:rsidP="00B01DB6">
      <w:pPr>
        <w:spacing w:after="0"/>
      </w:pPr>
      <w:r>
        <w:t xml:space="preserve">17. A. Hydroxyl groups have precedence over halo </w:t>
      </w:r>
      <w:proofErr w:type="gramStart"/>
      <w:r>
        <w:t>groups</w:t>
      </w:r>
      <w:proofErr w:type="gramEnd"/>
      <w:r>
        <w:t xml:space="preserve"> so naming starts from the right hand end.</w:t>
      </w:r>
    </w:p>
    <w:p w14:paraId="2B3987EF" w14:textId="5920ADF2" w:rsidR="001D61B0" w:rsidRDefault="001D61B0" w:rsidP="00B01DB6">
      <w:pPr>
        <w:spacing w:after="0"/>
      </w:pPr>
    </w:p>
    <w:p w14:paraId="55BDF9C0" w14:textId="0CCA2C0A" w:rsidR="001D61B0" w:rsidRDefault="001D61B0" w:rsidP="00B01DB6">
      <w:pPr>
        <w:spacing w:after="0"/>
      </w:pPr>
      <w:r>
        <w:t xml:space="preserve">18. D. The molecule shown is an </w:t>
      </w:r>
      <w:r w:rsidR="00AD3D87">
        <w:t>ester</w:t>
      </w:r>
      <w:r>
        <w:t xml:space="preserve"> which will be formed from the reaction of an a</w:t>
      </w:r>
      <w:r w:rsidR="00AD3D87">
        <w:t>lcohol</w:t>
      </w:r>
      <w:r>
        <w:t xml:space="preserve"> and a carboxylic acid.</w:t>
      </w:r>
    </w:p>
    <w:p w14:paraId="363DC589" w14:textId="7ACFFC92" w:rsidR="001D61B0" w:rsidRDefault="001D61B0" w:rsidP="00B01DB6">
      <w:pPr>
        <w:spacing w:after="0"/>
      </w:pPr>
    </w:p>
    <w:p w14:paraId="18196B25" w14:textId="5CC20364" w:rsidR="001D61B0" w:rsidRDefault="001D61B0" w:rsidP="00B01DB6">
      <w:pPr>
        <w:spacing w:after="0"/>
      </w:pPr>
      <w:r>
        <w:t xml:space="preserve">19. D. The two monosaccharides emerged first from the </w:t>
      </w:r>
      <w:proofErr w:type="gramStart"/>
      <w:r>
        <w:t>column</w:t>
      </w:r>
      <w:proofErr w:type="gramEnd"/>
      <w:r>
        <w:t xml:space="preserve"> so they have the lower retention times.</w:t>
      </w:r>
    </w:p>
    <w:p w14:paraId="1A08ED05" w14:textId="63799C8D" w:rsidR="001D61B0" w:rsidRDefault="001D61B0" w:rsidP="00B01DB6">
      <w:pPr>
        <w:spacing w:after="0"/>
      </w:pPr>
    </w:p>
    <w:p w14:paraId="58ABFA56" w14:textId="77777777" w:rsidR="00461371" w:rsidRDefault="001D61B0" w:rsidP="00B01DB6">
      <w:pPr>
        <w:spacing w:after="0"/>
      </w:pPr>
      <w:r>
        <w:t xml:space="preserve">20. A. This molecule has </w:t>
      </w:r>
      <w:proofErr w:type="gramStart"/>
      <w:r>
        <w:t>a number of</w:t>
      </w:r>
      <w:proofErr w:type="gramEnd"/>
      <w:r>
        <w:t xml:space="preserve"> carbon atoms that are equivalent and a number of hydrogen atoms that are </w:t>
      </w:r>
    </w:p>
    <w:p w14:paraId="4B77AEDB" w14:textId="07053475" w:rsidR="001D61B0" w:rsidRDefault="00461371" w:rsidP="00B01DB6">
      <w:pPr>
        <w:spacing w:after="0"/>
      </w:pPr>
      <w:r>
        <w:t xml:space="preserve">     </w:t>
      </w:r>
      <w:r w:rsidR="001D61B0">
        <w:t xml:space="preserve">equivalent. </w:t>
      </w:r>
      <w:r>
        <w:t>There are only two different hydrogen environments and two different carbon environments.</w:t>
      </w:r>
    </w:p>
    <w:p w14:paraId="6DBA163D" w14:textId="16F402AC" w:rsidR="00461371" w:rsidRDefault="00461371" w:rsidP="00B01DB6">
      <w:pPr>
        <w:spacing w:after="0"/>
      </w:pPr>
    </w:p>
    <w:p w14:paraId="2A17322A" w14:textId="2DF2C8C2" w:rsidR="00461371" w:rsidRDefault="00461371" w:rsidP="00B01DB6">
      <w:pPr>
        <w:spacing w:after="0"/>
      </w:pPr>
      <w:r>
        <w:t>21.</w:t>
      </w:r>
      <w:r w:rsidR="00A900F3">
        <w:t xml:space="preserve"> C. </w:t>
      </w:r>
      <w:r w:rsidR="00CB4F7D">
        <w:t xml:space="preserve">n(NaOH) = </w:t>
      </w:r>
      <w:r w:rsidR="00861880">
        <w:t xml:space="preserve">0.02 </w:t>
      </w:r>
      <w:r w:rsidR="00861880">
        <w:rPr>
          <w:rFonts w:cstheme="minorHAnsi"/>
        </w:rPr>
        <w:t>×</w:t>
      </w:r>
      <w:r w:rsidR="00861880">
        <w:t xml:space="preserve"> 3 = 0.06    n(Ox) = 0.03      C=n/V = 0.03/0.015 = 2 M</w:t>
      </w:r>
      <w:r>
        <w:t xml:space="preserve"> </w:t>
      </w:r>
    </w:p>
    <w:p w14:paraId="6FB25366" w14:textId="77777777" w:rsidR="00A900F3" w:rsidRDefault="00A900F3" w:rsidP="00B01DB6">
      <w:pPr>
        <w:spacing w:after="0"/>
      </w:pPr>
    </w:p>
    <w:p w14:paraId="7089F3DA" w14:textId="7C422AF4" w:rsidR="00461371" w:rsidRPr="00AD3D87" w:rsidRDefault="00461371" w:rsidP="00AD3D87">
      <w:pPr>
        <w:spacing w:after="0"/>
      </w:pPr>
      <w:r>
        <w:lastRenderedPageBreak/>
        <w:t xml:space="preserve">22. C. </w:t>
      </w:r>
      <w:r w:rsidR="00AD3D87">
        <w:t>The molecule has a carbonyl absorption around 1700 cm</w:t>
      </w:r>
      <w:r w:rsidR="00AD3D87">
        <w:rPr>
          <w:vertAlign w:val="superscript"/>
        </w:rPr>
        <w:t>-1</w:t>
      </w:r>
      <w:r w:rsidR="00AD3D87">
        <w:t xml:space="preserve"> but no alcohol absorption.</w:t>
      </w:r>
    </w:p>
    <w:p w14:paraId="4B961516" w14:textId="1C83A31E" w:rsidR="00461371" w:rsidRDefault="00461371" w:rsidP="00B01DB6">
      <w:pPr>
        <w:spacing w:after="0"/>
      </w:pPr>
      <w:r w:rsidRPr="00461371">
        <w:rPr>
          <w:noProof/>
        </w:rPr>
        <w:drawing>
          <wp:anchor distT="0" distB="0" distL="114300" distR="114300" simplePos="0" relativeHeight="251717632" behindDoc="0" locked="0" layoutInCell="1" allowOverlap="1" wp14:anchorId="416153FF" wp14:editId="7983F1C3">
            <wp:simplePos x="0" y="0"/>
            <wp:positionH relativeFrom="column">
              <wp:posOffset>4511372</wp:posOffset>
            </wp:positionH>
            <wp:positionV relativeFrom="paragraph">
              <wp:posOffset>63914</wp:posOffset>
            </wp:positionV>
            <wp:extent cx="1256306" cy="845463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306" cy="845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46FAE3" w14:textId="2BE65014" w:rsidR="00461371" w:rsidRDefault="00461371" w:rsidP="00B01DB6">
      <w:pPr>
        <w:spacing w:after="0"/>
      </w:pPr>
      <w:r>
        <w:t>23. D. Methyl ethanoate will have two singlets only, matching this spectrum.</w:t>
      </w:r>
    </w:p>
    <w:p w14:paraId="3060D80D" w14:textId="2189196E" w:rsidR="00461371" w:rsidRDefault="00461371" w:rsidP="00B01DB6">
      <w:pPr>
        <w:spacing w:after="0"/>
      </w:pPr>
    </w:p>
    <w:p w14:paraId="23A154B3" w14:textId="77777777" w:rsidR="00461371" w:rsidRDefault="00461371" w:rsidP="00B01DB6">
      <w:pPr>
        <w:spacing w:after="0"/>
      </w:pPr>
    </w:p>
    <w:p w14:paraId="46407A7E" w14:textId="7F4B0319" w:rsidR="00461371" w:rsidRDefault="00461371" w:rsidP="00B01DB6">
      <w:pPr>
        <w:spacing w:after="0"/>
      </w:pPr>
      <w:r>
        <w:t xml:space="preserve">24. </w:t>
      </w:r>
      <w:r w:rsidR="00AD3D87">
        <w:t>C</w:t>
      </w:r>
      <w:r>
        <w:t>. The first</w:t>
      </w:r>
      <w:r w:rsidR="00AD3D87">
        <w:t xml:space="preserve"> (same as third)</w:t>
      </w:r>
      <w:r>
        <w:t xml:space="preserve"> fatty acid is monounsaturated, the second is a polyunsaturated fatty acid.</w:t>
      </w:r>
    </w:p>
    <w:p w14:paraId="27AF12BE" w14:textId="026ED85F" w:rsidR="001D61B0" w:rsidRDefault="001D61B0" w:rsidP="00B01DB6">
      <w:pPr>
        <w:spacing w:after="0"/>
      </w:pPr>
    </w:p>
    <w:p w14:paraId="6A4D0B7B" w14:textId="4CA78505" w:rsidR="00461371" w:rsidRDefault="00461371" w:rsidP="00A900F3">
      <w:pPr>
        <w:spacing w:after="0"/>
      </w:pPr>
      <w:bookmarkStart w:id="0" w:name="_Hlk534129272"/>
      <w:r>
        <w:t>25. B. The amine group on lysine’s R group can accept a proton, acting as a base and forming an ion.</w:t>
      </w:r>
    </w:p>
    <w:p w14:paraId="51A6FF4C" w14:textId="77777777" w:rsidR="00A900F3" w:rsidRDefault="00A900F3" w:rsidP="00A900F3">
      <w:pPr>
        <w:spacing w:after="0"/>
      </w:pPr>
    </w:p>
    <w:p w14:paraId="2BBB7873" w14:textId="78D4FD91" w:rsidR="00461371" w:rsidRDefault="00461371" w:rsidP="00A900F3">
      <w:pPr>
        <w:spacing w:after="0"/>
      </w:pPr>
      <w:r>
        <w:t xml:space="preserve">26. </w:t>
      </w:r>
      <w:r w:rsidR="00066EE6">
        <w:t>A</w:t>
      </w:r>
      <w:r w:rsidR="00A900F3">
        <w:t>. The first amino acid is threonine and the second serine.</w:t>
      </w:r>
    </w:p>
    <w:p w14:paraId="53434922" w14:textId="660AA7BA" w:rsidR="00A900F3" w:rsidRDefault="00A900F3" w:rsidP="00A900F3">
      <w:pPr>
        <w:spacing w:after="0"/>
      </w:pPr>
    </w:p>
    <w:p w14:paraId="7D70AAF6" w14:textId="77777777" w:rsidR="00066EE6" w:rsidRDefault="00A900F3" w:rsidP="00A900F3">
      <w:pPr>
        <w:spacing w:after="0"/>
      </w:pPr>
      <w:r>
        <w:t xml:space="preserve">27. </w:t>
      </w:r>
      <w:r w:rsidR="00066EE6">
        <w:t>A</w:t>
      </w:r>
      <w:r>
        <w:t>. Bile emulsifies large fat blobs to smaller ones that lipase can attack and hydrolyse.</w:t>
      </w:r>
      <w:r w:rsidR="00066EE6">
        <w:t xml:space="preserve"> After transport around the </w:t>
      </w:r>
    </w:p>
    <w:p w14:paraId="41D1835B" w14:textId="5D756D00" w:rsidR="00A900F3" w:rsidRDefault="00066EE6" w:rsidP="00A900F3">
      <w:pPr>
        <w:spacing w:after="0"/>
      </w:pPr>
      <w:r>
        <w:t xml:space="preserve">     body, new triglycerides can be formed.</w:t>
      </w:r>
    </w:p>
    <w:p w14:paraId="047B2F05" w14:textId="04C784F3" w:rsidR="00A900F3" w:rsidRDefault="00A900F3" w:rsidP="00A900F3">
      <w:pPr>
        <w:spacing w:after="0"/>
      </w:pPr>
    </w:p>
    <w:p w14:paraId="7543FF3E" w14:textId="2BB8C59A" w:rsidR="00A900F3" w:rsidRDefault="00A900F3" w:rsidP="00A900F3">
      <w:pPr>
        <w:spacing w:after="0"/>
      </w:pPr>
      <w:r>
        <w:t>28. B. Look carefully at the structure of isoleucine in your Data book to confirm this formula.</w:t>
      </w:r>
    </w:p>
    <w:p w14:paraId="6A8180F4" w14:textId="053D12F2" w:rsidR="00A900F3" w:rsidRDefault="00A900F3" w:rsidP="00A900F3">
      <w:pPr>
        <w:spacing w:after="0"/>
      </w:pPr>
    </w:p>
    <w:p w14:paraId="130C7C86" w14:textId="0F607B11" w:rsidR="00A900F3" w:rsidRPr="00861880" w:rsidRDefault="00A900F3" w:rsidP="00A900F3">
      <w:pPr>
        <w:spacing w:after="0"/>
        <w:rPr>
          <w:vertAlign w:val="superscript"/>
        </w:rPr>
      </w:pPr>
      <w:r>
        <w:t>29.</w:t>
      </w:r>
      <w:r w:rsidR="00861880">
        <w:t xml:space="preserve"> B. q= 4.18 </w:t>
      </w:r>
      <w:r w:rsidR="00861880">
        <w:rPr>
          <w:rFonts w:cstheme="minorHAnsi"/>
        </w:rPr>
        <w:t>×</w:t>
      </w:r>
      <w:r w:rsidR="00861880">
        <w:t xml:space="preserve"> 60 </w:t>
      </w:r>
      <w:r w:rsidR="00861880">
        <w:rPr>
          <w:rFonts w:cstheme="minorHAnsi"/>
        </w:rPr>
        <w:t>×</w:t>
      </w:r>
      <w:r w:rsidR="00861880">
        <w:t xml:space="preserve"> 8 = 2006 J              energy g</w:t>
      </w:r>
      <w:r w:rsidR="00861880">
        <w:rPr>
          <w:vertAlign w:val="superscript"/>
        </w:rPr>
        <w:t>-1</w:t>
      </w:r>
      <w:r w:rsidR="00861880">
        <w:t xml:space="preserve"> = 2006/0.64 = 3140 J = 3.14 kJ g</w:t>
      </w:r>
      <w:r w:rsidR="00861880">
        <w:rPr>
          <w:vertAlign w:val="superscript"/>
        </w:rPr>
        <w:t>-1</w:t>
      </w:r>
    </w:p>
    <w:p w14:paraId="22F631D1" w14:textId="4389FE15" w:rsidR="00A900F3" w:rsidRDefault="00A900F3" w:rsidP="00A900F3">
      <w:pPr>
        <w:spacing w:after="0"/>
      </w:pPr>
    </w:p>
    <w:p w14:paraId="326BD08D" w14:textId="77777777" w:rsidR="00A900F3" w:rsidRDefault="00A900F3" w:rsidP="00A900F3">
      <w:pPr>
        <w:spacing w:after="0"/>
      </w:pPr>
      <w:r>
        <w:t xml:space="preserve">30. C. The aliquot of base has a lower number of mole than expected so the titre will be lower than it should be. This </w:t>
      </w:r>
    </w:p>
    <w:p w14:paraId="49769263" w14:textId="74710DEC" w:rsidR="00A900F3" w:rsidRPr="00461371" w:rsidRDefault="00A900F3" w:rsidP="00A900F3">
      <w:pPr>
        <w:spacing w:after="0"/>
      </w:pPr>
      <w:r>
        <w:t xml:space="preserve">     leads to a high concentration for the acid.</w:t>
      </w:r>
    </w:p>
    <w:p w14:paraId="6F72FE1D" w14:textId="77777777" w:rsidR="00461371" w:rsidRPr="004B0B8B" w:rsidRDefault="00461371" w:rsidP="00461371">
      <w:pPr>
        <w:rPr>
          <w:b/>
          <w:sz w:val="18"/>
          <w:szCs w:val="18"/>
        </w:rPr>
      </w:pPr>
    </w:p>
    <w:p w14:paraId="3E4163CE" w14:textId="3CCD284B" w:rsidR="00461371" w:rsidRDefault="00461371" w:rsidP="00461371">
      <w:pPr>
        <w:rPr>
          <w:b/>
        </w:rPr>
      </w:pPr>
      <w:bookmarkStart w:id="1" w:name="_Hlk534129630"/>
      <w:r>
        <w:rPr>
          <w:b/>
        </w:rPr>
        <w:t xml:space="preserve"> </w:t>
      </w:r>
    </w:p>
    <w:bookmarkEnd w:id="0"/>
    <w:bookmarkEnd w:id="1"/>
    <w:p w14:paraId="5F0AB8D1" w14:textId="77777777" w:rsidR="00872D65" w:rsidRPr="005C2836" w:rsidRDefault="00872D65" w:rsidP="00872D65">
      <w:pPr>
        <w:rPr>
          <w:rFonts w:ascii="Times New Roman" w:hAnsi="Times New Roman" w:cs="Times New Roman"/>
        </w:rPr>
      </w:pPr>
    </w:p>
    <w:p w14:paraId="424C721C" w14:textId="437AE8F7" w:rsidR="008664D6" w:rsidRPr="00CE0749" w:rsidRDefault="008F54AD" w:rsidP="008664D6">
      <w:pPr>
        <w:rPr>
          <w:rFonts w:ascii="Times New Roman" w:hAnsi="Times New Roman" w:cs="Times New Roman"/>
          <w:b/>
        </w:rPr>
      </w:pPr>
      <w:r w:rsidRPr="00CE0749">
        <w:rPr>
          <w:rFonts w:ascii="Times New Roman" w:hAnsi="Times New Roman" w:cs="Times New Roman"/>
          <w:b/>
        </w:rPr>
        <w:t xml:space="preserve"> </w:t>
      </w:r>
      <w:r w:rsidR="00CE0749" w:rsidRPr="00CE0749">
        <w:rPr>
          <w:rFonts w:ascii="Times New Roman" w:hAnsi="Times New Roman" w:cs="Times New Roman"/>
          <w:b/>
        </w:rPr>
        <w:t>Section B   Short answer</w:t>
      </w:r>
    </w:p>
    <w:p w14:paraId="56C33202" w14:textId="77777777" w:rsidR="00FB5514" w:rsidRPr="00FB5514" w:rsidRDefault="00FB5514" w:rsidP="00FB5514">
      <w:pPr>
        <w:spacing w:after="0"/>
        <w:rPr>
          <w:rFonts w:ascii="Times New Roman" w:hAnsi="Times New Roman" w:cs="Times New Roman"/>
          <w:b/>
        </w:rPr>
      </w:pPr>
      <w:r w:rsidRPr="00FB5514">
        <w:rPr>
          <w:rFonts w:ascii="Times New Roman" w:hAnsi="Times New Roman" w:cs="Times New Roman"/>
          <w:b/>
        </w:rPr>
        <w:t xml:space="preserve">Question 1                 </w:t>
      </w:r>
      <w:r w:rsidRPr="00FB5514">
        <w:rPr>
          <w:rFonts w:ascii="Times New Roman" w:hAnsi="Times New Roman" w:cs="Times New Roman"/>
        </w:rPr>
        <w:t>(13 marks)</w:t>
      </w:r>
    </w:p>
    <w:p w14:paraId="4C67B602" w14:textId="6605753C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6368" behindDoc="0" locked="0" layoutInCell="1" allowOverlap="1" wp14:anchorId="67CC996A" wp14:editId="6610F25A">
            <wp:simplePos x="0" y="0"/>
            <wp:positionH relativeFrom="column">
              <wp:posOffset>457034</wp:posOffset>
            </wp:positionH>
            <wp:positionV relativeFrom="paragraph">
              <wp:posOffset>70015</wp:posOffset>
            </wp:positionV>
            <wp:extent cx="1940118" cy="948803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118" cy="948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1BE4730" w14:textId="677B1C0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  <w:b/>
        </w:rPr>
        <w:t xml:space="preserve">a.     </w:t>
      </w:r>
      <w:proofErr w:type="spellStart"/>
      <w:r w:rsidRPr="00FB5514">
        <w:rPr>
          <w:rFonts w:ascii="Times New Roman" w:hAnsi="Times New Roman" w:cs="Times New Roman"/>
          <w:b/>
        </w:rPr>
        <w:t>i</w:t>
      </w:r>
      <w:proofErr w:type="spellEnd"/>
      <w:r w:rsidRPr="00FB5514">
        <w:rPr>
          <w:rFonts w:ascii="Times New Roman" w:hAnsi="Times New Roman" w:cs="Times New Roman"/>
        </w:rPr>
        <w:t xml:space="preserve">.  </w:t>
      </w:r>
      <w:r>
        <w:rPr>
          <w:rFonts w:ascii="Times New Roman" w:hAnsi="Times New Roman" w:cs="Times New Roman"/>
        </w:rPr>
        <w:t xml:space="preserve">                                                        </w:t>
      </w:r>
      <w:proofErr w:type="gramStart"/>
      <w:r>
        <w:rPr>
          <w:rFonts w:ascii="Times New Roman" w:hAnsi="Times New Roman" w:cs="Times New Roman"/>
        </w:rPr>
        <w:t>1 mark</w:t>
      </w:r>
      <w:proofErr w:type="gramEnd"/>
      <w:r>
        <w:rPr>
          <w:rFonts w:ascii="Times New Roman" w:hAnsi="Times New Roman" w:cs="Times New Roman"/>
        </w:rPr>
        <w:t xml:space="preserve"> ester bond correct,  1 mark complete structure         </w:t>
      </w:r>
      <w:r w:rsidRPr="00FB5514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</w:t>
      </w:r>
    </w:p>
    <w:p w14:paraId="3BBDDBD2" w14:textId="55F5F1CD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7DA6E9E4" w14:textId="5D9631E8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0767D188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4667F0D7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0969EB34" w14:textId="259652BA" w:rsidR="00FB5514" w:rsidRDefault="00FB5514" w:rsidP="00FB5514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</w:rPr>
        <w:t xml:space="preserve">       </w:t>
      </w:r>
      <w:r w:rsidRPr="00FB5514">
        <w:rPr>
          <w:rFonts w:ascii="Times New Roman" w:hAnsi="Times New Roman" w:cs="Times New Roman"/>
          <w:b/>
        </w:rPr>
        <w:t>ii</w:t>
      </w:r>
      <w:r w:rsidRPr="00FB5514">
        <w:rPr>
          <w:rFonts w:ascii="Times New Roman" w:hAnsi="Times New Roman" w:cs="Times New Roman"/>
        </w:rPr>
        <w:t xml:space="preserve">.   </w:t>
      </w:r>
      <w:r>
        <w:rPr>
          <w:rFonts w:ascii="Times New Roman" w:hAnsi="Times New Roman" w:cs="Times New Roman"/>
        </w:rPr>
        <w:t>molecule length – the longer the molecule the stronger the dispersion forces                    1 mark each reason</w:t>
      </w:r>
    </w:p>
    <w:p w14:paraId="3C859107" w14:textId="1843C08D" w:rsidR="00FB5514" w:rsidRDefault="00FB5514" w:rsidP="00FB551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degree of saturation – the melting point drops as the number of carbon-to-carbon double bonds increases.</w:t>
      </w:r>
    </w:p>
    <w:p w14:paraId="133487E4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5B75270E" w14:textId="77777777" w:rsidR="00FB5514" w:rsidRDefault="00FB5514" w:rsidP="00FB5514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</w:rPr>
        <w:t xml:space="preserve">    </w:t>
      </w:r>
      <w:r w:rsidRPr="00FB5514">
        <w:rPr>
          <w:rFonts w:ascii="Times New Roman" w:hAnsi="Times New Roman" w:cs="Times New Roman"/>
          <w:b/>
        </w:rPr>
        <w:t xml:space="preserve"> iii</w:t>
      </w:r>
      <w:r w:rsidRPr="00FB5514">
        <w:rPr>
          <w:rFonts w:ascii="Times New Roman" w:hAnsi="Times New Roman" w:cs="Times New Roman"/>
        </w:rPr>
        <w:t>.    transesterification</w:t>
      </w:r>
      <w:r>
        <w:rPr>
          <w:rFonts w:ascii="Times New Roman" w:hAnsi="Times New Roman" w:cs="Times New Roman"/>
        </w:rPr>
        <w:t xml:space="preserve"> – there is an ester bond in the triglyceride. Methanol replaces glycerol but an ester bond is </w:t>
      </w:r>
    </w:p>
    <w:p w14:paraId="614DF6B7" w14:textId="0DF7B934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retained in the structure.               1 mark</w:t>
      </w:r>
    </w:p>
    <w:p w14:paraId="04959C3F" w14:textId="318485AD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14:paraId="5067ABC1" w14:textId="77777777" w:rsidR="00FB5514" w:rsidRDefault="00FB5514" w:rsidP="00FB5514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  <w:b/>
        </w:rPr>
        <w:t>b</w:t>
      </w:r>
      <w:r w:rsidRPr="00FB5514">
        <w:rPr>
          <w:rFonts w:ascii="Times New Roman" w:hAnsi="Times New Roman" w:cs="Times New Roman"/>
        </w:rPr>
        <w:t xml:space="preserve">.     </w:t>
      </w:r>
      <w:r>
        <w:rPr>
          <w:rFonts w:ascii="Times New Roman" w:hAnsi="Times New Roman" w:cs="Times New Roman"/>
        </w:rPr>
        <w:t xml:space="preserve">Glycerol is polar due to -OH bonds – it will dissolve in water. Biodiesel is non-polar (1 mark). The glycerol will </w:t>
      </w:r>
    </w:p>
    <w:p w14:paraId="7FB77E13" w14:textId="00A8D51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not mix with the biodiesel – they will form two layers. The bottom layer can be tapped off the mixture. (1 mark)</w:t>
      </w:r>
    </w:p>
    <w:p w14:paraId="0F1886BC" w14:textId="29CDA468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3AF5A05B" w14:textId="44CDC238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  <w:b/>
        </w:rPr>
        <w:t xml:space="preserve">c.   </w:t>
      </w:r>
      <w:proofErr w:type="spellStart"/>
      <w:r w:rsidRPr="00FB5514">
        <w:rPr>
          <w:rFonts w:ascii="Times New Roman" w:hAnsi="Times New Roman" w:cs="Times New Roman"/>
          <w:b/>
        </w:rPr>
        <w:t>i</w:t>
      </w:r>
      <w:proofErr w:type="spellEnd"/>
      <w:r w:rsidRPr="00FB5514">
        <w:rPr>
          <w:rFonts w:ascii="Times New Roman" w:hAnsi="Times New Roman" w:cs="Times New Roman"/>
        </w:rPr>
        <w:t xml:space="preserve">.   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7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4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 w:rsidRPr="00FB5514">
        <w:rPr>
          <w:rFonts w:ascii="Times New Roman" w:hAnsi="Times New Roman" w:cs="Times New Roman"/>
        </w:rPr>
        <w:t xml:space="preserve">       1 mark</w:t>
      </w:r>
    </w:p>
    <w:p w14:paraId="7C159686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633CA038" w14:textId="4E5EE0D5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</w:rPr>
        <w:t xml:space="preserve">     </w:t>
      </w:r>
      <w:r w:rsidRPr="00FB5514">
        <w:rPr>
          <w:rFonts w:ascii="Times New Roman" w:hAnsi="Times New Roman" w:cs="Times New Roman"/>
          <w:b/>
        </w:rPr>
        <w:t xml:space="preserve"> ii</w:t>
      </w:r>
      <w:r w:rsidRPr="00FB5514">
        <w:rPr>
          <w:rFonts w:ascii="Times New Roman" w:hAnsi="Times New Roman" w:cs="Times New Roman"/>
        </w:rPr>
        <w:t xml:space="preserve">.  </w:t>
      </w:r>
      <w:r>
        <w:rPr>
          <w:rFonts w:ascii="Times New Roman" w:hAnsi="Times New Roman" w:cs="Times New Roman"/>
        </w:rPr>
        <w:t xml:space="preserve"> C</w:t>
      </w:r>
      <w:r>
        <w:rPr>
          <w:rFonts w:ascii="Times New Roman" w:hAnsi="Times New Roman" w:cs="Times New Roman"/>
          <w:vertAlign w:val="subscript"/>
        </w:rPr>
        <w:t>7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4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l)    + 9.5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(g)   </w:t>
      </w:r>
      <w:r w:rsidRPr="00FB5514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  7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   +   7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O(l) </w:t>
      </w:r>
      <w:r w:rsidRPr="00FB5514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1 mark for correct products and states, </w:t>
      </w:r>
      <w:proofErr w:type="gramStart"/>
      <w:r>
        <w:rPr>
          <w:rFonts w:ascii="Times New Roman" w:hAnsi="Times New Roman" w:cs="Times New Roman"/>
        </w:rPr>
        <w:t>1 mark</w:t>
      </w:r>
      <w:proofErr w:type="gramEnd"/>
      <w:r>
        <w:rPr>
          <w:rFonts w:ascii="Times New Roman" w:hAnsi="Times New Roman" w:cs="Times New Roman"/>
        </w:rPr>
        <w:t xml:space="preserve"> balancing</w:t>
      </w:r>
      <w:r w:rsidRPr="00FB5514"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t xml:space="preserve"> </w:t>
      </w:r>
    </w:p>
    <w:p w14:paraId="7AB8D7FE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text" w:horzAnchor="page" w:tblpX="1692" w:tblpY="41"/>
        <w:tblW w:w="0" w:type="auto"/>
        <w:tblLook w:val="04A0" w:firstRow="1" w:lastRow="0" w:firstColumn="1" w:lastColumn="0" w:noHBand="0" w:noVBand="1"/>
      </w:tblPr>
      <w:tblGrid>
        <w:gridCol w:w="2689"/>
        <w:gridCol w:w="4536"/>
      </w:tblGrid>
      <w:tr w:rsidR="00FB5514" w:rsidRPr="00FB5514" w14:paraId="5DBA1B0E" w14:textId="77777777" w:rsidTr="00FB5514">
        <w:tc>
          <w:tcPr>
            <w:tcW w:w="2689" w:type="dxa"/>
          </w:tcPr>
          <w:p w14:paraId="4AF7358B" w14:textId="77777777" w:rsidR="00FB5514" w:rsidRPr="00FB5514" w:rsidRDefault="00FB5514" w:rsidP="00FB5514">
            <w:pPr>
              <w:rPr>
                <w:rFonts w:ascii="Times New Roman" w:hAnsi="Times New Roman" w:cs="Times New Roman"/>
                <w:b/>
              </w:rPr>
            </w:pPr>
            <w:r w:rsidRPr="00FB5514">
              <w:rPr>
                <w:rFonts w:ascii="Times New Roman" w:hAnsi="Times New Roman" w:cs="Times New Roman"/>
                <w:b/>
              </w:rPr>
              <w:t xml:space="preserve">Property </w:t>
            </w:r>
          </w:p>
        </w:tc>
        <w:tc>
          <w:tcPr>
            <w:tcW w:w="4536" w:type="dxa"/>
          </w:tcPr>
          <w:p w14:paraId="08CDE440" w14:textId="77777777" w:rsidR="00FB5514" w:rsidRPr="00FB5514" w:rsidRDefault="00FB5514" w:rsidP="00FB5514">
            <w:pPr>
              <w:rPr>
                <w:rFonts w:ascii="Times New Roman" w:hAnsi="Times New Roman" w:cs="Times New Roman"/>
                <w:b/>
              </w:rPr>
            </w:pPr>
            <w:r w:rsidRPr="00FB5514">
              <w:rPr>
                <w:rFonts w:ascii="Times New Roman" w:hAnsi="Times New Roman" w:cs="Times New Roman"/>
                <w:b/>
              </w:rPr>
              <w:t xml:space="preserve">Which is higher? Biodiesel or </w:t>
            </w:r>
            <w:proofErr w:type="spellStart"/>
            <w:r w:rsidRPr="00FB5514">
              <w:rPr>
                <w:rFonts w:ascii="Times New Roman" w:hAnsi="Times New Roman" w:cs="Times New Roman"/>
                <w:b/>
              </w:rPr>
              <w:t>petrodiesel</w:t>
            </w:r>
            <w:proofErr w:type="spellEnd"/>
            <w:r w:rsidRPr="00FB5514">
              <w:rPr>
                <w:rFonts w:ascii="Times New Roman" w:hAnsi="Times New Roman" w:cs="Times New Roman"/>
                <w:b/>
              </w:rPr>
              <w:t>.</w:t>
            </w:r>
          </w:p>
        </w:tc>
      </w:tr>
      <w:tr w:rsidR="00FB5514" w:rsidRPr="00FB5514" w14:paraId="7C83CB4B" w14:textId="77777777" w:rsidTr="00FB5514">
        <w:tc>
          <w:tcPr>
            <w:tcW w:w="2689" w:type="dxa"/>
          </w:tcPr>
          <w:p w14:paraId="47ACBD94" w14:textId="77777777" w:rsidR="00FB5514" w:rsidRPr="00FB5514" w:rsidRDefault="00FB5514" w:rsidP="00FB5514">
            <w:pPr>
              <w:rPr>
                <w:rFonts w:ascii="Times New Roman" w:hAnsi="Times New Roman" w:cs="Times New Roman"/>
              </w:rPr>
            </w:pPr>
            <w:r w:rsidRPr="00FB5514">
              <w:rPr>
                <w:rFonts w:ascii="Times New Roman" w:hAnsi="Times New Roman" w:cs="Times New Roman"/>
              </w:rPr>
              <w:t>Viscosity</w:t>
            </w:r>
          </w:p>
        </w:tc>
        <w:tc>
          <w:tcPr>
            <w:tcW w:w="4536" w:type="dxa"/>
          </w:tcPr>
          <w:p w14:paraId="48F1BA45" w14:textId="77777777" w:rsidR="00FB5514" w:rsidRPr="00FB5514" w:rsidRDefault="00FB5514" w:rsidP="00FB551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iodiesel</w:t>
            </w:r>
          </w:p>
        </w:tc>
      </w:tr>
      <w:tr w:rsidR="00FB5514" w:rsidRPr="00FB5514" w14:paraId="2BA62096" w14:textId="77777777" w:rsidTr="00FB5514">
        <w:tc>
          <w:tcPr>
            <w:tcW w:w="2689" w:type="dxa"/>
          </w:tcPr>
          <w:p w14:paraId="671B0177" w14:textId="77777777" w:rsidR="00FB5514" w:rsidRPr="00FB5514" w:rsidRDefault="00FB5514" w:rsidP="00FB5514">
            <w:pPr>
              <w:rPr>
                <w:rFonts w:ascii="Times New Roman" w:hAnsi="Times New Roman" w:cs="Times New Roman"/>
              </w:rPr>
            </w:pPr>
            <w:r w:rsidRPr="00FB5514">
              <w:rPr>
                <w:rFonts w:ascii="Times New Roman" w:hAnsi="Times New Roman" w:cs="Times New Roman"/>
              </w:rPr>
              <w:t>Energy density</w:t>
            </w:r>
          </w:p>
        </w:tc>
        <w:tc>
          <w:tcPr>
            <w:tcW w:w="4536" w:type="dxa"/>
          </w:tcPr>
          <w:p w14:paraId="121430F0" w14:textId="77777777" w:rsidR="00FB5514" w:rsidRPr="00FB5514" w:rsidRDefault="00FB5514" w:rsidP="00FB5514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Petrodiesel</w:t>
            </w:r>
            <w:proofErr w:type="spellEnd"/>
          </w:p>
        </w:tc>
      </w:tr>
      <w:tr w:rsidR="00FB5514" w:rsidRPr="00FB5514" w14:paraId="6BEB50F0" w14:textId="77777777" w:rsidTr="00FB5514">
        <w:tc>
          <w:tcPr>
            <w:tcW w:w="2689" w:type="dxa"/>
          </w:tcPr>
          <w:p w14:paraId="1F3CD337" w14:textId="4C8AEF94" w:rsidR="00FB5514" w:rsidRPr="00FB5514" w:rsidRDefault="00125735" w:rsidP="00FB551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elt</w:t>
            </w:r>
            <w:r w:rsidR="00FB5514" w:rsidRPr="00FB5514">
              <w:rPr>
                <w:rFonts w:ascii="Times New Roman" w:hAnsi="Times New Roman" w:cs="Times New Roman"/>
              </w:rPr>
              <w:t>ing point</w:t>
            </w:r>
          </w:p>
        </w:tc>
        <w:tc>
          <w:tcPr>
            <w:tcW w:w="4536" w:type="dxa"/>
          </w:tcPr>
          <w:p w14:paraId="7B7FABB6" w14:textId="77777777" w:rsidR="00FB5514" w:rsidRPr="00FB5514" w:rsidRDefault="00FB5514" w:rsidP="00FB551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iodiesel </w:t>
            </w:r>
          </w:p>
        </w:tc>
      </w:tr>
    </w:tbl>
    <w:p w14:paraId="4DA54519" w14:textId="1E4D3B3C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  <w:b/>
        </w:rPr>
        <w:t>d</w:t>
      </w:r>
      <w:r w:rsidRPr="00FB5514">
        <w:rPr>
          <w:rFonts w:ascii="Times New Roman" w:hAnsi="Times New Roman" w:cs="Times New Roman"/>
        </w:rPr>
        <w:t xml:space="preserve">.    </w:t>
      </w:r>
      <w:r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        </w:t>
      </w:r>
      <w:r w:rsidRPr="00FB5514">
        <w:rPr>
          <w:rFonts w:ascii="Times New Roman" w:hAnsi="Times New Roman" w:cs="Times New Roman"/>
        </w:rPr>
        <w:t>3 marks</w:t>
      </w:r>
    </w:p>
    <w:p w14:paraId="58589E75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72DA3D83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3976CBEB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1D79BDA1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626C995C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4285E940" w14:textId="36128DA6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  <w:b/>
        </w:rPr>
        <w:t>Question 2</w:t>
      </w:r>
      <w:r w:rsidRPr="00FB5514">
        <w:rPr>
          <w:rFonts w:ascii="Times New Roman" w:hAnsi="Times New Roman" w:cs="Times New Roman"/>
        </w:rPr>
        <w:t xml:space="preserve">                           (11 marks)</w:t>
      </w:r>
    </w:p>
    <w:p w14:paraId="053EFDEF" w14:textId="4EA718E4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  <w:proofErr w:type="spellStart"/>
      <w:proofErr w:type="gramStart"/>
      <w:r w:rsidRPr="00FB5514">
        <w:rPr>
          <w:rFonts w:ascii="Times New Roman" w:hAnsi="Times New Roman" w:cs="Times New Roman"/>
          <w:b/>
        </w:rPr>
        <w:lastRenderedPageBreak/>
        <w:t>a</w:t>
      </w:r>
      <w:proofErr w:type="spellEnd"/>
      <w:proofErr w:type="gramEnd"/>
      <w:r w:rsidR="00665C97">
        <w:rPr>
          <w:rFonts w:ascii="Times New Roman" w:hAnsi="Times New Roman" w:cs="Times New Roman"/>
        </w:rPr>
        <w:t xml:space="preserve">     </w:t>
      </w:r>
      <w:r w:rsidRPr="00FB5514">
        <w:rPr>
          <w:rFonts w:ascii="Times New Roman" w:hAnsi="Times New Roman" w:cs="Times New Roman"/>
        </w:rPr>
        <w:t xml:space="preserve">Anode:        </w:t>
      </w:r>
      <w:r w:rsidR="00665C97">
        <w:rPr>
          <w:rFonts w:ascii="Times New Roman" w:hAnsi="Times New Roman" w:cs="Times New Roman"/>
        </w:rPr>
        <w:t>4OH</w:t>
      </w:r>
      <w:r w:rsidR="00665C97">
        <w:rPr>
          <w:rFonts w:ascii="Times New Roman" w:hAnsi="Times New Roman" w:cs="Times New Roman"/>
          <w:vertAlign w:val="superscript"/>
        </w:rPr>
        <w:t>-</w:t>
      </w:r>
      <w:r w:rsidR="00665C97">
        <w:rPr>
          <w:rFonts w:ascii="Times New Roman" w:hAnsi="Times New Roman" w:cs="Times New Roman"/>
        </w:rPr>
        <w:t xml:space="preserve">(l)    </w:t>
      </w:r>
      <w:r w:rsidR="00665C97" w:rsidRPr="00665C97">
        <w:rPr>
          <w:rFonts w:ascii="Times New Roman" w:hAnsi="Times New Roman" w:cs="Times New Roman"/>
        </w:rPr>
        <w:sym w:font="Wingdings" w:char="F0E0"/>
      </w:r>
      <w:r w:rsidR="00665C97">
        <w:rPr>
          <w:rFonts w:ascii="Times New Roman" w:hAnsi="Times New Roman" w:cs="Times New Roman"/>
        </w:rPr>
        <w:t xml:space="preserve">     O</w:t>
      </w:r>
      <w:r w:rsidR="00665C97">
        <w:rPr>
          <w:rFonts w:ascii="Times New Roman" w:hAnsi="Times New Roman" w:cs="Times New Roman"/>
          <w:vertAlign w:val="subscript"/>
        </w:rPr>
        <w:t>2</w:t>
      </w:r>
      <w:r w:rsidR="00665C97">
        <w:rPr>
          <w:rFonts w:ascii="Times New Roman" w:hAnsi="Times New Roman" w:cs="Times New Roman"/>
        </w:rPr>
        <w:t>(g)  +   2H</w:t>
      </w:r>
      <w:r w:rsidR="00665C97">
        <w:rPr>
          <w:rFonts w:ascii="Times New Roman" w:hAnsi="Times New Roman" w:cs="Times New Roman"/>
          <w:vertAlign w:val="subscript"/>
        </w:rPr>
        <w:t>2</w:t>
      </w:r>
      <w:r w:rsidR="00665C97">
        <w:rPr>
          <w:rFonts w:ascii="Times New Roman" w:hAnsi="Times New Roman" w:cs="Times New Roman"/>
        </w:rPr>
        <w:t>O(g)   +  4e</w:t>
      </w:r>
      <w:r w:rsidR="00665C97">
        <w:rPr>
          <w:rFonts w:ascii="Times New Roman" w:hAnsi="Times New Roman" w:cs="Times New Roman"/>
          <w:vertAlign w:val="superscript"/>
        </w:rPr>
        <w:t>-</w:t>
      </w:r>
    </w:p>
    <w:p w14:paraId="10FB5B3E" w14:textId="7B72C7AE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</w:rPr>
        <w:t xml:space="preserve">      Cathode:       </w:t>
      </w:r>
      <w:r w:rsidR="00665C97">
        <w:rPr>
          <w:rFonts w:ascii="Times New Roman" w:hAnsi="Times New Roman" w:cs="Times New Roman"/>
        </w:rPr>
        <w:t>K</w:t>
      </w:r>
      <w:r w:rsidR="00665C97">
        <w:rPr>
          <w:rFonts w:ascii="Times New Roman" w:hAnsi="Times New Roman" w:cs="Times New Roman"/>
          <w:vertAlign w:val="superscript"/>
        </w:rPr>
        <w:t>+</w:t>
      </w:r>
      <w:r w:rsidR="00665C97">
        <w:rPr>
          <w:rFonts w:ascii="Times New Roman" w:hAnsi="Times New Roman" w:cs="Times New Roman"/>
        </w:rPr>
        <w:t>(l)    +   e</w:t>
      </w:r>
      <w:r w:rsidR="00665C97">
        <w:rPr>
          <w:rFonts w:ascii="Times New Roman" w:hAnsi="Times New Roman" w:cs="Times New Roman"/>
          <w:vertAlign w:val="superscript"/>
        </w:rPr>
        <w:t>-</w:t>
      </w:r>
      <w:r w:rsidR="00665C97">
        <w:rPr>
          <w:rFonts w:ascii="Times New Roman" w:hAnsi="Times New Roman" w:cs="Times New Roman"/>
        </w:rPr>
        <w:t xml:space="preserve">   </w:t>
      </w:r>
      <w:r w:rsidR="00665C97" w:rsidRPr="00665C97">
        <w:rPr>
          <w:rFonts w:ascii="Times New Roman" w:hAnsi="Times New Roman" w:cs="Times New Roman"/>
        </w:rPr>
        <w:sym w:font="Wingdings" w:char="F0E0"/>
      </w:r>
      <w:r w:rsidR="00665C97">
        <w:rPr>
          <w:rFonts w:ascii="Times New Roman" w:hAnsi="Times New Roman" w:cs="Times New Roman"/>
        </w:rPr>
        <w:t xml:space="preserve">  K(l)</w:t>
      </w:r>
    </w:p>
    <w:p w14:paraId="238CD49E" w14:textId="79946A2D" w:rsidR="00665C97" w:rsidRPr="00665C97" w:rsidRDefault="00FB5514" w:rsidP="00665C97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</w:rPr>
        <w:t xml:space="preserve">      Overall equation: </w:t>
      </w:r>
      <w:r w:rsidR="00665C97">
        <w:rPr>
          <w:rFonts w:ascii="Times New Roman" w:hAnsi="Times New Roman" w:cs="Times New Roman"/>
        </w:rPr>
        <w:t xml:space="preserve">  4K</w:t>
      </w:r>
      <w:r w:rsidR="00665C97">
        <w:rPr>
          <w:rFonts w:ascii="Times New Roman" w:hAnsi="Times New Roman" w:cs="Times New Roman"/>
          <w:vertAlign w:val="superscript"/>
        </w:rPr>
        <w:t>+</w:t>
      </w:r>
      <w:r w:rsidR="00665C97">
        <w:rPr>
          <w:rFonts w:ascii="Times New Roman" w:hAnsi="Times New Roman" w:cs="Times New Roman"/>
        </w:rPr>
        <w:t>(l)   +   4OH</w:t>
      </w:r>
      <w:r w:rsidR="00665C97">
        <w:rPr>
          <w:rFonts w:ascii="Times New Roman" w:hAnsi="Times New Roman" w:cs="Times New Roman"/>
          <w:vertAlign w:val="superscript"/>
        </w:rPr>
        <w:t>-</w:t>
      </w:r>
      <w:r w:rsidR="00665C97">
        <w:rPr>
          <w:rFonts w:ascii="Times New Roman" w:hAnsi="Times New Roman" w:cs="Times New Roman"/>
        </w:rPr>
        <w:t xml:space="preserve">(l)   </w:t>
      </w:r>
      <w:r w:rsidR="00665C97" w:rsidRPr="00665C97">
        <w:rPr>
          <w:rFonts w:ascii="Times New Roman" w:hAnsi="Times New Roman" w:cs="Times New Roman"/>
        </w:rPr>
        <w:sym w:font="Wingdings" w:char="F0E0"/>
      </w:r>
      <w:r w:rsidR="00665C97">
        <w:rPr>
          <w:rFonts w:ascii="Times New Roman" w:hAnsi="Times New Roman" w:cs="Times New Roman"/>
        </w:rPr>
        <w:t xml:space="preserve">   O</w:t>
      </w:r>
      <w:r w:rsidR="00665C97">
        <w:rPr>
          <w:rFonts w:ascii="Times New Roman" w:hAnsi="Times New Roman" w:cs="Times New Roman"/>
          <w:vertAlign w:val="subscript"/>
        </w:rPr>
        <w:t>2</w:t>
      </w:r>
      <w:r w:rsidR="00665C97">
        <w:rPr>
          <w:rFonts w:ascii="Times New Roman" w:hAnsi="Times New Roman" w:cs="Times New Roman"/>
        </w:rPr>
        <w:t>(g)  +   2H</w:t>
      </w:r>
      <w:r w:rsidR="00665C97">
        <w:rPr>
          <w:rFonts w:ascii="Times New Roman" w:hAnsi="Times New Roman" w:cs="Times New Roman"/>
          <w:vertAlign w:val="subscript"/>
        </w:rPr>
        <w:t>2</w:t>
      </w:r>
      <w:r w:rsidR="00665C97">
        <w:rPr>
          <w:rFonts w:ascii="Times New Roman" w:hAnsi="Times New Roman" w:cs="Times New Roman"/>
        </w:rPr>
        <w:t>O(g)  +    4K(l)</w:t>
      </w:r>
      <w:r w:rsidR="00705669">
        <w:rPr>
          <w:rFonts w:ascii="Times New Roman" w:hAnsi="Times New Roman" w:cs="Times New Roman"/>
        </w:rPr>
        <w:t xml:space="preserve">              1 mark each</w:t>
      </w:r>
      <w:r w:rsidR="00125735">
        <w:rPr>
          <w:rFonts w:ascii="Times New Roman" w:hAnsi="Times New Roman" w:cs="Times New Roman"/>
        </w:rPr>
        <w:t xml:space="preserve"> (H</w:t>
      </w:r>
      <w:r w:rsidR="00125735">
        <w:rPr>
          <w:rFonts w:ascii="Times New Roman" w:hAnsi="Times New Roman" w:cs="Times New Roman"/>
          <w:vertAlign w:val="subscript"/>
        </w:rPr>
        <w:t>2</w:t>
      </w:r>
      <w:r w:rsidR="00125735">
        <w:rPr>
          <w:rFonts w:ascii="Times New Roman" w:hAnsi="Times New Roman" w:cs="Times New Roman"/>
        </w:rPr>
        <w:t>O(l) ok)</w:t>
      </w:r>
    </w:p>
    <w:p w14:paraId="04F68BC4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605B75B8" w14:textId="77777777" w:rsidR="00247F80" w:rsidRDefault="00FB5514" w:rsidP="00247F80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</w:rPr>
        <w:t xml:space="preserve"> </w:t>
      </w:r>
      <w:r w:rsidRPr="00FB5514">
        <w:rPr>
          <w:rFonts w:ascii="Times New Roman" w:hAnsi="Times New Roman" w:cs="Times New Roman"/>
          <w:b/>
        </w:rPr>
        <w:t>b</w:t>
      </w:r>
      <w:r w:rsidRPr="00FB5514">
        <w:rPr>
          <w:rFonts w:ascii="Times New Roman" w:hAnsi="Times New Roman" w:cs="Times New Roman"/>
        </w:rPr>
        <w:t xml:space="preserve">.   </w:t>
      </w:r>
      <w:r w:rsidR="00247F80">
        <w:rPr>
          <w:rFonts w:ascii="Times New Roman" w:hAnsi="Times New Roman" w:cs="Times New Roman"/>
        </w:rPr>
        <w:t>Potassium is a very reactive metal. Producing potassium, oxygen and</w:t>
      </w:r>
      <w:r w:rsidRPr="00FB5514">
        <w:rPr>
          <w:rFonts w:ascii="Times New Roman" w:hAnsi="Times New Roman" w:cs="Times New Roman"/>
        </w:rPr>
        <w:t xml:space="preserve"> </w:t>
      </w:r>
      <w:r w:rsidR="00247F80">
        <w:rPr>
          <w:rFonts w:ascii="Times New Roman" w:hAnsi="Times New Roman" w:cs="Times New Roman"/>
        </w:rPr>
        <w:t xml:space="preserve">water at high temperatures could lead to a </w:t>
      </w:r>
    </w:p>
    <w:p w14:paraId="302AFCE4" w14:textId="30D0DAF6" w:rsidR="00FB5514" w:rsidRDefault="00247F80" w:rsidP="00247F8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dangerous explosion. (1 mark)  </w:t>
      </w:r>
      <w:r w:rsidR="00FB5514" w:rsidRPr="00FB5514">
        <w:rPr>
          <w:rFonts w:ascii="Times New Roman" w:hAnsi="Times New Roman" w:cs="Times New Roman"/>
        </w:rPr>
        <w:t xml:space="preserve">       </w:t>
      </w:r>
    </w:p>
    <w:p w14:paraId="41449DF3" w14:textId="03FC98A9" w:rsidR="00247F80" w:rsidRPr="00247F80" w:rsidRDefault="00247F80" w:rsidP="00247F8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2K(l)  +  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O(l)   </w:t>
      </w:r>
      <w:r w:rsidRPr="00247F80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   2KOH(</w:t>
      </w:r>
      <w:proofErr w:type="spellStart"/>
      <w:r>
        <w:rPr>
          <w:rFonts w:ascii="Times New Roman" w:hAnsi="Times New Roman" w:cs="Times New Roman"/>
        </w:rPr>
        <w:t>aq</w:t>
      </w:r>
      <w:proofErr w:type="spellEnd"/>
      <w:r>
        <w:rPr>
          <w:rFonts w:ascii="Times New Roman" w:hAnsi="Times New Roman" w:cs="Times New Roman"/>
        </w:rPr>
        <w:t>)   +  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     (1 mark  - or  K  +  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</w:p>
    <w:p w14:paraId="55BFB4A5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0621FA62" w14:textId="38ACFF39" w:rsidR="003B14D2" w:rsidRDefault="00FB5514" w:rsidP="00FB5514">
      <w:pPr>
        <w:spacing w:after="0"/>
        <w:rPr>
          <w:rFonts w:ascii="Times New Roman" w:hAnsi="Times New Roman" w:cs="Times New Roman"/>
        </w:rPr>
      </w:pPr>
      <w:r w:rsidRPr="00FB5514">
        <w:rPr>
          <w:rFonts w:ascii="Times New Roman" w:hAnsi="Times New Roman" w:cs="Times New Roman"/>
          <w:b/>
        </w:rPr>
        <w:t>c</w:t>
      </w:r>
      <w:r w:rsidRPr="00FB5514">
        <w:rPr>
          <w:rFonts w:ascii="Times New Roman" w:hAnsi="Times New Roman" w:cs="Times New Roman"/>
        </w:rPr>
        <w:t xml:space="preserve">.    </w:t>
      </w:r>
      <w:r w:rsidR="003B14D2">
        <w:rPr>
          <w:rFonts w:ascii="Times New Roman" w:hAnsi="Times New Roman" w:cs="Times New Roman"/>
        </w:rPr>
        <w:t>Q = It = 0.23 × 20 × 60 = 276 C                                 1 mark</w:t>
      </w:r>
    </w:p>
    <w:p w14:paraId="7F0BC1AC" w14:textId="42BDD0D7" w:rsidR="003B14D2" w:rsidRDefault="003B14D2" w:rsidP="00FB551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n(e) = 276/96500 = 0.00286 mol = n(K)                    1 mark</w:t>
      </w:r>
    </w:p>
    <w:p w14:paraId="6CBD4594" w14:textId="5FC800CD" w:rsidR="003B14D2" w:rsidRDefault="003B14D2" w:rsidP="00FB551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mass = 0.00286 × 39.1 = 0.11 g                                  1 mark</w:t>
      </w:r>
    </w:p>
    <w:p w14:paraId="74475707" w14:textId="77777777" w:rsidR="00705669" w:rsidRDefault="00705669" w:rsidP="00FB5514">
      <w:pPr>
        <w:spacing w:after="0"/>
        <w:rPr>
          <w:rFonts w:ascii="Times New Roman" w:hAnsi="Times New Roman" w:cs="Times New Roman"/>
        </w:rPr>
      </w:pPr>
    </w:p>
    <w:p w14:paraId="1D328806" w14:textId="77777777" w:rsidR="003B14D2" w:rsidRDefault="00705669" w:rsidP="00FB5514">
      <w:pPr>
        <w:spacing w:after="0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/>
        </w:rPr>
        <w:t xml:space="preserve">d.    </w:t>
      </w:r>
      <w:r w:rsidR="003B14D2">
        <w:rPr>
          <w:rFonts w:ascii="Times New Roman" w:hAnsi="Times New Roman" w:cs="Times New Roman"/>
        </w:rPr>
        <w:t>Anode:    2H</w:t>
      </w:r>
      <w:r w:rsidR="003B14D2">
        <w:rPr>
          <w:rFonts w:ascii="Times New Roman" w:hAnsi="Times New Roman" w:cs="Times New Roman"/>
          <w:vertAlign w:val="subscript"/>
        </w:rPr>
        <w:t>2</w:t>
      </w:r>
      <w:r w:rsidR="003B14D2">
        <w:rPr>
          <w:rFonts w:ascii="Times New Roman" w:hAnsi="Times New Roman" w:cs="Times New Roman"/>
        </w:rPr>
        <w:t xml:space="preserve">O(l)   </w:t>
      </w:r>
      <w:r w:rsidR="003B14D2" w:rsidRPr="003B14D2">
        <w:rPr>
          <w:rFonts w:ascii="Times New Roman" w:hAnsi="Times New Roman" w:cs="Times New Roman"/>
        </w:rPr>
        <w:sym w:font="Wingdings" w:char="F0E0"/>
      </w:r>
      <w:r w:rsidR="003B14D2">
        <w:rPr>
          <w:rFonts w:ascii="Times New Roman" w:hAnsi="Times New Roman" w:cs="Times New Roman"/>
        </w:rPr>
        <w:t xml:space="preserve">   O</w:t>
      </w:r>
      <w:r w:rsidR="003B14D2">
        <w:rPr>
          <w:rFonts w:ascii="Times New Roman" w:hAnsi="Times New Roman" w:cs="Times New Roman"/>
          <w:vertAlign w:val="subscript"/>
        </w:rPr>
        <w:t>2</w:t>
      </w:r>
      <w:r w:rsidR="003B14D2">
        <w:rPr>
          <w:rFonts w:ascii="Times New Roman" w:hAnsi="Times New Roman" w:cs="Times New Roman"/>
        </w:rPr>
        <w:t>(g)   +  4H</w:t>
      </w:r>
      <w:r w:rsidR="003B14D2">
        <w:rPr>
          <w:rFonts w:ascii="Times New Roman" w:hAnsi="Times New Roman" w:cs="Times New Roman"/>
          <w:vertAlign w:val="superscript"/>
        </w:rPr>
        <w:t>+</w:t>
      </w:r>
      <w:r w:rsidR="003B14D2">
        <w:rPr>
          <w:rFonts w:ascii="Times New Roman" w:hAnsi="Times New Roman" w:cs="Times New Roman"/>
        </w:rPr>
        <w:t>(</w:t>
      </w:r>
      <w:proofErr w:type="spellStart"/>
      <w:r w:rsidR="003B14D2">
        <w:rPr>
          <w:rFonts w:ascii="Times New Roman" w:hAnsi="Times New Roman" w:cs="Times New Roman"/>
        </w:rPr>
        <w:t>aq</w:t>
      </w:r>
      <w:proofErr w:type="spellEnd"/>
      <w:r w:rsidR="003B14D2">
        <w:rPr>
          <w:rFonts w:ascii="Times New Roman" w:hAnsi="Times New Roman" w:cs="Times New Roman"/>
        </w:rPr>
        <w:t>)   +  4e</w:t>
      </w:r>
      <w:r w:rsidR="003B14D2">
        <w:rPr>
          <w:rFonts w:ascii="Times New Roman" w:hAnsi="Times New Roman" w:cs="Times New Roman"/>
          <w:vertAlign w:val="superscript"/>
        </w:rPr>
        <w:t>-</w:t>
      </w:r>
    </w:p>
    <w:p w14:paraId="7B50087B" w14:textId="157EDCB6" w:rsidR="003B14D2" w:rsidRDefault="003B14D2" w:rsidP="00FB551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Cathode: 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l) + 2e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</w:t>
      </w:r>
      <w:r w:rsidRPr="003B14D2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 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(g)   +  2OH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(</w:t>
      </w:r>
      <w:proofErr w:type="spellStart"/>
      <w:r>
        <w:rPr>
          <w:rFonts w:ascii="Times New Roman" w:hAnsi="Times New Roman" w:cs="Times New Roman"/>
        </w:rPr>
        <w:t>aq</w:t>
      </w:r>
      <w:proofErr w:type="spellEnd"/>
      <w:r>
        <w:rPr>
          <w:rFonts w:ascii="Times New Roman" w:hAnsi="Times New Roman" w:cs="Times New Roman"/>
        </w:rPr>
        <w:t xml:space="preserve">) </w:t>
      </w:r>
      <w:r w:rsidR="00FB5514" w:rsidRPr="00FB5514">
        <w:rPr>
          <w:rFonts w:ascii="Times New Roman" w:hAnsi="Times New Roman" w:cs="Times New Roman"/>
        </w:rPr>
        <w:t xml:space="preserve">             </w:t>
      </w:r>
    </w:p>
    <w:p w14:paraId="350E0E2E" w14:textId="7304AD72" w:rsidR="00FB5514" w:rsidRPr="00FB5514" w:rsidRDefault="003B14D2" w:rsidP="00FB551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Overall:  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O(l)  </w:t>
      </w:r>
      <w:r w:rsidRPr="003B14D2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 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   +   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 w:rsidR="00FB5514" w:rsidRPr="00FB5514">
        <w:rPr>
          <w:rFonts w:ascii="Times New Roman" w:hAnsi="Times New Roman" w:cs="Times New Roman"/>
        </w:rPr>
        <w:t xml:space="preserve">                                                                                  3 marks</w:t>
      </w:r>
    </w:p>
    <w:p w14:paraId="7742CB55" w14:textId="77777777" w:rsidR="00FB5514" w:rsidRPr="00FB5514" w:rsidRDefault="00FB5514" w:rsidP="00FB5514">
      <w:pPr>
        <w:spacing w:after="0"/>
        <w:rPr>
          <w:rFonts w:ascii="Times New Roman" w:hAnsi="Times New Roman" w:cs="Times New Roman"/>
        </w:rPr>
      </w:pPr>
    </w:p>
    <w:p w14:paraId="504F3487" w14:textId="31066EA4" w:rsidR="00FB5514" w:rsidRDefault="003B14D2" w:rsidP="003B14D2">
      <w:r>
        <w:rPr>
          <w:b/>
        </w:rPr>
        <w:t xml:space="preserve"> </w:t>
      </w:r>
      <w:r>
        <w:t xml:space="preserve"> </w:t>
      </w:r>
    </w:p>
    <w:p w14:paraId="12475BFB" w14:textId="77777777" w:rsidR="00821246" w:rsidRPr="00DD0985" w:rsidRDefault="00821246" w:rsidP="00821246">
      <w:pPr>
        <w:pStyle w:val="Pactivitytxt12"/>
      </w:pPr>
      <w:r w:rsidRPr="00185398">
        <w:rPr>
          <w:b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323EBFC" wp14:editId="3420D9D8">
                <wp:simplePos x="0" y="0"/>
                <wp:positionH relativeFrom="column">
                  <wp:posOffset>1949450</wp:posOffset>
                </wp:positionH>
                <wp:positionV relativeFrom="paragraph">
                  <wp:posOffset>647700</wp:posOffset>
                </wp:positionV>
                <wp:extent cx="450850" cy="101600"/>
                <wp:effectExtent l="0" t="0" r="25400" b="12700"/>
                <wp:wrapNone/>
                <wp:docPr id="208" name="Rectangle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101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5AE41A5" id="Rectangle 208" o:spid="_x0000_s1026" style="position:absolute;margin-left:153.5pt;margin-top:51pt;width:35.5pt;height:8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" fillcolor="white [3212]" strokecolor="white [3212]" strokeweight="1pt"/>
            </w:pict>
          </mc:Fallback>
        </mc:AlternateContent>
      </w:r>
      <w:r w:rsidRPr="00185398">
        <w:rPr>
          <w:b/>
        </w:rPr>
        <w:t>Question 3</w:t>
      </w:r>
      <w:r>
        <w:rPr>
          <w:b/>
        </w:rPr>
        <w:t xml:space="preserve">                               </w:t>
      </w:r>
      <w:r>
        <w:t>(9 marks)</w:t>
      </w:r>
    </w:p>
    <w:p w14:paraId="4BBE2BBE" w14:textId="15498C59" w:rsidR="00821246" w:rsidRDefault="006F7A61" w:rsidP="00821246">
      <w:pPr>
        <w:pStyle w:val="Pactivitytxt12"/>
      </w:pPr>
      <w:r>
        <w:rPr>
          <w:b/>
        </w:rPr>
        <w:t>a</w:t>
      </w:r>
      <w:r w:rsidR="00821246">
        <w:t>.  The molecule contains an -OH (alcohol at 3300 cm</w:t>
      </w:r>
      <w:r w:rsidR="00821246">
        <w:rPr>
          <w:vertAlign w:val="superscript"/>
        </w:rPr>
        <w:t>-1</w:t>
      </w:r>
      <w:r w:rsidR="00821246">
        <w:t>) and no C=O bond (no peak 1700 cm</w:t>
      </w:r>
      <w:r w:rsidR="00821246">
        <w:rPr>
          <w:vertAlign w:val="superscript"/>
        </w:rPr>
        <w:t>-1</w:t>
      </w:r>
      <w:r w:rsidR="00821246">
        <w:t xml:space="preserve">)                                    </w:t>
      </w:r>
    </w:p>
    <w:p w14:paraId="183A7CB5" w14:textId="36D80E70" w:rsidR="00821246" w:rsidRDefault="00821246" w:rsidP="00821246">
      <w:pPr>
        <w:pStyle w:val="Pactivitytxt12"/>
      </w:pPr>
      <w:r>
        <w:t xml:space="preserve">                                                                                                                                             2 marks</w:t>
      </w:r>
    </w:p>
    <w:p w14:paraId="1A508D68" w14:textId="005FFBCE" w:rsidR="00821246" w:rsidRDefault="00821246" w:rsidP="00821246">
      <w:pPr>
        <w:pStyle w:val="Pactivitytxt12"/>
      </w:pPr>
      <w:r w:rsidRPr="00821246">
        <w:rPr>
          <w:noProof/>
        </w:rPr>
        <w:drawing>
          <wp:anchor distT="0" distB="0" distL="114300" distR="114300" simplePos="0" relativeHeight="251709440" behindDoc="0" locked="0" layoutInCell="1" allowOverlap="1" wp14:anchorId="5F9C15D5" wp14:editId="3A1FEB06">
            <wp:simplePos x="0" y="0"/>
            <wp:positionH relativeFrom="column">
              <wp:posOffset>385528</wp:posOffset>
            </wp:positionH>
            <wp:positionV relativeFrom="paragraph">
              <wp:posOffset>92186</wp:posOffset>
            </wp:positionV>
            <wp:extent cx="2814320" cy="74422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320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F4D9D3C" w14:textId="4B39C388" w:rsidR="00821246" w:rsidRDefault="006F7A61" w:rsidP="00821246">
      <w:pPr>
        <w:pStyle w:val="Pactivitytxt12"/>
      </w:pPr>
      <w:r>
        <w:rPr>
          <w:b/>
        </w:rPr>
        <w:t>b</w:t>
      </w:r>
      <w:r w:rsidR="00821246">
        <w:t>.                                                                                             2 marks</w:t>
      </w:r>
    </w:p>
    <w:p w14:paraId="7F95C116" w14:textId="77777777" w:rsidR="00821246" w:rsidRDefault="00821246" w:rsidP="00821246">
      <w:pPr>
        <w:pStyle w:val="Pactivitytxt12"/>
      </w:pPr>
    </w:p>
    <w:p w14:paraId="5EF063FA" w14:textId="77777777" w:rsidR="00821246" w:rsidRDefault="00821246" w:rsidP="00821246">
      <w:pPr>
        <w:pStyle w:val="Pactivitytxt12"/>
        <w:rPr>
          <w:b/>
        </w:rPr>
      </w:pPr>
    </w:p>
    <w:p w14:paraId="2F1D7556" w14:textId="161979A0" w:rsidR="00821246" w:rsidRDefault="006F7A61" w:rsidP="00821246">
      <w:pPr>
        <w:pStyle w:val="Pactivitytxt12"/>
      </w:pPr>
      <w:r>
        <w:rPr>
          <w:b/>
        </w:rPr>
        <w:t>c</w:t>
      </w:r>
      <w:r w:rsidR="00821246">
        <w:t>.    The molecule is 2-methylpropan-1-ol or named simply as methylpropane-1-ol.</w:t>
      </w:r>
      <w:r w:rsidR="00A14E9D">
        <w:t xml:space="preserve"> (1 mark)</w:t>
      </w:r>
    </w:p>
    <w:p w14:paraId="311FF858" w14:textId="626B3E7C" w:rsidR="00821246" w:rsidRDefault="00821246" w:rsidP="00821246">
      <w:pPr>
        <w:pStyle w:val="Pactivitytxt12"/>
      </w:pPr>
      <w:r>
        <w:t xml:space="preserve">        It is not butano-1-ol or butan-2-ol as they would have 4 carbon environments. </w:t>
      </w:r>
      <w:r w:rsidR="00A14E9D">
        <w:t xml:space="preserve"> (1 mark)</w:t>
      </w:r>
    </w:p>
    <w:p w14:paraId="5E392792" w14:textId="26314F3E" w:rsidR="00821246" w:rsidRDefault="00A14E9D" w:rsidP="00821246">
      <w:pPr>
        <w:pStyle w:val="Pactivitytxt12"/>
      </w:pPr>
      <w:r>
        <w:rPr>
          <w:noProof/>
        </w:rPr>
        <w:drawing>
          <wp:anchor distT="0" distB="0" distL="114300" distR="114300" simplePos="0" relativeHeight="251710464" behindDoc="0" locked="0" layoutInCell="1" allowOverlap="1" wp14:anchorId="6C9C9AFE" wp14:editId="2154E86F">
            <wp:simplePos x="0" y="0"/>
            <wp:positionH relativeFrom="column">
              <wp:posOffset>4146550</wp:posOffset>
            </wp:positionH>
            <wp:positionV relativeFrom="paragraph">
              <wp:posOffset>4776</wp:posOffset>
            </wp:positionV>
            <wp:extent cx="1061720" cy="763270"/>
            <wp:effectExtent l="0" t="0" r="508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1720" cy="763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1246">
        <w:t xml:space="preserve">        </w:t>
      </w:r>
      <w:r>
        <w:t>The two circled carbon environments are equal, making</w:t>
      </w:r>
    </w:p>
    <w:p w14:paraId="4CB9D26B" w14:textId="25815667" w:rsidR="00A14E9D" w:rsidRDefault="00A14E9D" w:rsidP="00821246">
      <w:pPr>
        <w:pStyle w:val="Pactivitytxt12"/>
      </w:pPr>
      <w:r>
        <w:t xml:space="preserve">        a total of 3 environments. The shifts match the Data book.</w:t>
      </w:r>
    </w:p>
    <w:p w14:paraId="66CA5B1C" w14:textId="7A34098D" w:rsidR="00821246" w:rsidRDefault="006F7A61" w:rsidP="00821246">
      <w:pPr>
        <w:pStyle w:val="Pactivitytxt12"/>
      </w:pPr>
      <w:r w:rsidRPr="006F7A61">
        <w:rPr>
          <w:noProof/>
        </w:rPr>
        <w:drawing>
          <wp:anchor distT="0" distB="0" distL="114300" distR="114300" simplePos="0" relativeHeight="251718656" behindDoc="0" locked="0" layoutInCell="1" allowOverlap="1" wp14:anchorId="15564DA5" wp14:editId="21B33C18">
            <wp:simplePos x="0" y="0"/>
            <wp:positionH relativeFrom="column">
              <wp:posOffset>1847850</wp:posOffset>
            </wp:positionH>
            <wp:positionV relativeFrom="paragraph">
              <wp:posOffset>143510</wp:posOffset>
            </wp:positionV>
            <wp:extent cx="1155700" cy="868371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868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4E9D">
        <w:t xml:space="preserve">        (1 mark)</w:t>
      </w:r>
    </w:p>
    <w:p w14:paraId="7CCB5210" w14:textId="675D1D25" w:rsidR="00821246" w:rsidRDefault="00821246" w:rsidP="00821246">
      <w:pPr>
        <w:pStyle w:val="Pactivitytxt12"/>
      </w:pPr>
    </w:p>
    <w:p w14:paraId="578B415A" w14:textId="43089E6D" w:rsidR="006F7A61" w:rsidRDefault="006F7A61" w:rsidP="00821246">
      <w:pPr>
        <w:pStyle w:val="Pactivitytxt12"/>
      </w:pPr>
      <w:r w:rsidRPr="006F7A61">
        <w:rPr>
          <w:b/>
          <w:bCs/>
        </w:rPr>
        <w:t xml:space="preserve">d.    </w:t>
      </w:r>
      <w:proofErr w:type="spellStart"/>
      <w:r w:rsidRPr="006F7A61">
        <w:rPr>
          <w:b/>
          <w:bCs/>
        </w:rPr>
        <w:t>i</w:t>
      </w:r>
      <w:proofErr w:type="spellEnd"/>
      <w:r>
        <w:t>.    1 mark</w:t>
      </w:r>
    </w:p>
    <w:p w14:paraId="1B5C5BC2" w14:textId="3CB284BA" w:rsidR="006F7A61" w:rsidRDefault="006F7A61" w:rsidP="00821246">
      <w:pPr>
        <w:pStyle w:val="Pactivitytxt12"/>
      </w:pPr>
    </w:p>
    <w:p w14:paraId="279AB833" w14:textId="333C7BE5" w:rsidR="006F7A61" w:rsidRPr="006F7A61" w:rsidRDefault="006F7A61" w:rsidP="00821246">
      <w:pPr>
        <w:pStyle w:val="Pactivitytxt12"/>
      </w:pPr>
      <w:r>
        <w:t xml:space="preserve">      </w:t>
      </w:r>
      <w:r w:rsidRPr="006F7A61">
        <w:rPr>
          <w:b/>
          <w:bCs/>
        </w:rPr>
        <w:t>ii</w:t>
      </w:r>
      <w:r>
        <w:t>.   Cr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7</w:t>
      </w:r>
      <w:r>
        <w:rPr>
          <w:vertAlign w:val="superscript"/>
        </w:rPr>
        <w:t>2-</w:t>
      </w:r>
      <w:r>
        <w:t>(</w:t>
      </w:r>
      <w:proofErr w:type="spellStart"/>
      <w:r>
        <w:t>aq</w:t>
      </w:r>
      <w:proofErr w:type="spellEnd"/>
      <w:r>
        <w:t>)/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 xml:space="preserve">) or </w:t>
      </w:r>
      <w:proofErr w:type="gramStart"/>
      <w:r>
        <w:t>other</w:t>
      </w:r>
      <w:proofErr w:type="gramEnd"/>
      <w:r>
        <w:t xml:space="preserve"> oxidant</w:t>
      </w:r>
    </w:p>
    <w:p w14:paraId="182B1FF6" w14:textId="77777777" w:rsidR="00821246" w:rsidRDefault="00821246" w:rsidP="00821246">
      <w:pPr>
        <w:pStyle w:val="Pactivitytxt12"/>
      </w:pPr>
    </w:p>
    <w:p w14:paraId="15A7C203" w14:textId="68787B6E" w:rsidR="00B65E89" w:rsidRDefault="00B65E89" w:rsidP="00B65E89">
      <w:pPr>
        <w:pStyle w:val="Pactivitytxt12"/>
      </w:pPr>
      <w:r w:rsidRPr="00B65E89">
        <w:rPr>
          <w:b/>
        </w:rPr>
        <w:t>Question 4</w:t>
      </w:r>
      <w:r>
        <w:t xml:space="preserve">          (</w:t>
      </w:r>
      <w:r w:rsidR="00024319">
        <w:t>8</w:t>
      </w:r>
      <w:r>
        <w:t xml:space="preserve"> marks)</w:t>
      </w:r>
    </w:p>
    <w:p w14:paraId="5FCAB70B" w14:textId="1F15AC04" w:rsidR="00B65E89" w:rsidRDefault="00B65E89" w:rsidP="00B65E89">
      <w:pPr>
        <w:pStyle w:val="Pactivitytxt12"/>
      </w:pPr>
      <w:r w:rsidRPr="00F71AF9">
        <w:rPr>
          <w:b/>
        </w:rPr>
        <w:t>a</w:t>
      </w:r>
      <w:r>
        <w:t>.    ethanol -</w:t>
      </w:r>
      <w:proofErr w:type="spellStart"/>
      <w:r>
        <w:t>ve</w:t>
      </w:r>
      <w:proofErr w:type="spellEnd"/>
      <w:r>
        <w:t>,               oxygen +</w:t>
      </w:r>
      <w:proofErr w:type="spellStart"/>
      <w:r>
        <w:t>ve</w:t>
      </w:r>
      <w:proofErr w:type="spellEnd"/>
      <w:r>
        <w:t>.                    1 mark</w:t>
      </w:r>
    </w:p>
    <w:p w14:paraId="7EDD058C" w14:textId="77777777" w:rsidR="00B65E89" w:rsidRDefault="00B65E89" w:rsidP="00B65E89">
      <w:pPr>
        <w:pStyle w:val="Pactivitytxt12"/>
      </w:pPr>
    </w:p>
    <w:p w14:paraId="622C6222" w14:textId="66805F3A" w:rsidR="00B65E89" w:rsidRDefault="00B65E89" w:rsidP="00B65E89">
      <w:pPr>
        <w:pStyle w:val="Pactivitytxt12"/>
      </w:pPr>
      <w:r w:rsidRPr="00F71AF9">
        <w:rPr>
          <w:b/>
        </w:rPr>
        <w:t xml:space="preserve">b.   </w:t>
      </w:r>
      <w:proofErr w:type="spellStart"/>
      <w:r w:rsidRPr="00F71AF9">
        <w:rPr>
          <w:b/>
        </w:rPr>
        <w:t>i</w:t>
      </w:r>
      <w:proofErr w:type="spellEnd"/>
      <w:r>
        <w:t xml:space="preserve">.  </w:t>
      </w:r>
      <w:r w:rsidR="00024319">
        <w:t xml:space="preserve"> </w:t>
      </w:r>
      <w:r>
        <w:t>Oxygen half-equation:   O</w:t>
      </w:r>
      <w:r>
        <w:rPr>
          <w:vertAlign w:val="subscript"/>
        </w:rPr>
        <w:t>2</w:t>
      </w:r>
      <w:r>
        <w:t>(g)  +  2H</w:t>
      </w:r>
      <w:r>
        <w:rPr>
          <w:vertAlign w:val="subscript"/>
        </w:rPr>
        <w:t>2</w:t>
      </w:r>
      <w:r>
        <w:t xml:space="preserve">O(l) </w:t>
      </w:r>
      <w:r w:rsidR="00685857">
        <w:t>+   4e</w:t>
      </w:r>
      <w:r w:rsidR="00685857">
        <w:rPr>
          <w:vertAlign w:val="superscript"/>
        </w:rPr>
        <w:t>-</w:t>
      </w:r>
      <w:r>
        <w:t xml:space="preserve"> </w:t>
      </w:r>
      <w:r>
        <w:sym w:font="Wingdings" w:char="F0E0"/>
      </w:r>
      <w:r>
        <w:t xml:space="preserve">   4OH</w:t>
      </w:r>
      <w:r>
        <w:rPr>
          <w:vertAlign w:val="superscript"/>
        </w:rPr>
        <w:t>-</w:t>
      </w:r>
      <w:r>
        <w:t>(</w:t>
      </w:r>
      <w:proofErr w:type="spellStart"/>
      <w:r>
        <w:t>aq</w:t>
      </w:r>
      <w:proofErr w:type="spellEnd"/>
      <w:r>
        <w:t>)           1 mark</w:t>
      </w:r>
    </w:p>
    <w:p w14:paraId="5BBD9DC3" w14:textId="3543B651" w:rsidR="00B65E89" w:rsidRDefault="00B65E89" w:rsidP="00B65E89">
      <w:pPr>
        <w:pStyle w:val="Pactivitytxt12"/>
      </w:pPr>
      <w:r>
        <w:t xml:space="preserve">           Overall equation: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(</w:t>
      </w:r>
      <w:proofErr w:type="spellStart"/>
      <w:r>
        <w:t>aq</w:t>
      </w:r>
      <w:proofErr w:type="spellEnd"/>
      <w:r>
        <w:t xml:space="preserve">) + </w:t>
      </w:r>
      <w:r w:rsidR="00024319">
        <w:t>4OH</w:t>
      </w:r>
      <w:r w:rsidR="00024319">
        <w:rPr>
          <w:vertAlign w:val="superscript"/>
        </w:rPr>
        <w:t>-</w:t>
      </w:r>
      <w:r w:rsidR="00024319">
        <w:t>(</w:t>
      </w:r>
      <w:proofErr w:type="spellStart"/>
      <w:r w:rsidR="00024319">
        <w:t>aq</w:t>
      </w:r>
      <w:proofErr w:type="spellEnd"/>
      <w:r w:rsidR="00024319">
        <w:t>) +</w:t>
      </w:r>
      <w:r>
        <w:t xml:space="preserve"> </w:t>
      </w:r>
      <w:r w:rsidR="00685857">
        <w:t>3</w:t>
      </w:r>
      <w:r>
        <w:t>O</w:t>
      </w:r>
      <w:r w:rsidR="00685857">
        <w:rPr>
          <w:vertAlign w:val="subscript"/>
        </w:rPr>
        <w:t>2</w:t>
      </w:r>
      <w:r>
        <w:t>(</w:t>
      </w:r>
      <w:r w:rsidR="00685857">
        <w:t>g</w:t>
      </w:r>
      <w:r>
        <w:t xml:space="preserve">)  </w:t>
      </w:r>
      <w:r>
        <w:sym w:font="Wingdings" w:char="F0E0"/>
      </w:r>
      <w:r>
        <w:t xml:space="preserve">  2CO</w:t>
      </w:r>
      <w:r>
        <w:rPr>
          <w:vertAlign w:val="subscript"/>
        </w:rPr>
        <w:t>3</w:t>
      </w:r>
      <w:r>
        <w:rPr>
          <w:vertAlign w:val="superscript"/>
        </w:rPr>
        <w:t>2-</w:t>
      </w:r>
      <w:r>
        <w:t>(</w:t>
      </w:r>
      <w:proofErr w:type="spellStart"/>
      <w:r>
        <w:t>aq</w:t>
      </w:r>
      <w:proofErr w:type="spellEnd"/>
      <w:r>
        <w:t xml:space="preserve">) </w:t>
      </w:r>
      <w:r w:rsidR="00024319">
        <w:t xml:space="preserve">+ </w:t>
      </w:r>
      <w:r w:rsidR="00024319" w:rsidRPr="00024319">
        <w:t>5H</w:t>
      </w:r>
      <w:r w:rsidR="00024319" w:rsidRPr="00024319">
        <w:rPr>
          <w:vertAlign w:val="subscript"/>
        </w:rPr>
        <w:t>2</w:t>
      </w:r>
      <w:r w:rsidR="00024319" w:rsidRPr="00024319">
        <w:t>O</w:t>
      </w:r>
      <w:r w:rsidR="00024319">
        <w:t xml:space="preserve">(l)   </w:t>
      </w:r>
      <w:r>
        <w:t xml:space="preserve"> 1 mark</w:t>
      </w:r>
    </w:p>
    <w:p w14:paraId="145A171C" w14:textId="77777777" w:rsidR="00B65E89" w:rsidRDefault="00B65E89" w:rsidP="00B65E89">
      <w:pPr>
        <w:pStyle w:val="Pactivitytxt12"/>
      </w:pPr>
    </w:p>
    <w:p w14:paraId="5F355BC5" w14:textId="5C961A7C" w:rsidR="00B65E89" w:rsidRDefault="00B65E89" w:rsidP="00B65E89">
      <w:pPr>
        <w:pStyle w:val="Pactivitytxt12"/>
      </w:pPr>
      <w:r>
        <w:rPr>
          <w:b/>
        </w:rPr>
        <w:t xml:space="preserve">       </w:t>
      </w:r>
      <w:r w:rsidRPr="00F71AF9">
        <w:rPr>
          <w:b/>
        </w:rPr>
        <w:t>ii</w:t>
      </w:r>
      <w:r>
        <w:t xml:space="preserve">.   </w:t>
      </w:r>
      <w:r w:rsidR="00024319">
        <w:t xml:space="preserve"> 0.4 - </w:t>
      </w:r>
      <w:r w:rsidR="00024319">
        <w:rPr>
          <w:vertAlign w:val="superscript"/>
        </w:rPr>
        <w:t xml:space="preserve">- </w:t>
      </w:r>
      <w:r w:rsidR="00024319">
        <w:t>0.74 = 1.14 V</w:t>
      </w:r>
      <w:r>
        <w:t xml:space="preserve">           1 mark</w:t>
      </w:r>
    </w:p>
    <w:p w14:paraId="1D0E832A" w14:textId="77777777" w:rsidR="00B65E89" w:rsidRDefault="00B65E89" w:rsidP="00B65E89">
      <w:pPr>
        <w:pStyle w:val="Pactivitytxt12"/>
      </w:pPr>
    </w:p>
    <w:p w14:paraId="64BD0613" w14:textId="3ED508D8" w:rsidR="00024319" w:rsidRDefault="00B65E89" w:rsidP="00B65E89">
      <w:pPr>
        <w:pStyle w:val="Pactivitytxt12"/>
      </w:pPr>
      <w:r>
        <w:rPr>
          <w:b/>
        </w:rPr>
        <w:t xml:space="preserve">       </w:t>
      </w:r>
      <w:r w:rsidRPr="00F71AF9">
        <w:rPr>
          <w:b/>
        </w:rPr>
        <w:t>iii</w:t>
      </w:r>
      <w:r>
        <w:t xml:space="preserve">.   </w:t>
      </w:r>
      <w:r w:rsidR="00024319">
        <w:t xml:space="preserve">1 mol of ethanol = 12 mol electrons.                            </w:t>
      </w:r>
    </w:p>
    <w:p w14:paraId="70094242" w14:textId="77354922" w:rsidR="00024319" w:rsidRDefault="00024319" w:rsidP="00B65E89">
      <w:pPr>
        <w:pStyle w:val="Pactivitytxt12"/>
      </w:pPr>
      <w:r>
        <w:t xml:space="preserve">              Q = 12 × 96500 = 1.16 × 10</w:t>
      </w:r>
      <w:r>
        <w:rPr>
          <w:vertAlign w:val="superscript"/>
        </w:rPr>
        <w:t>6</w:t>
      </w:r>
      <w:r>
        <w:t xml:space="preserve">  C                                     1 mark</w:t>
      </w:r>
    </w:p>
    <w:p w14:paraId="50CA99A1" w14:textId="1961EDC8" w:rsidR="00B65E89" w:rsidRDefault="00024319" w:rsidP="00B65E89">
      <w:pPr>
        <w:pStyle w:val="Pactivitytxt12"/>
      </w:pPr>
      <w:r>
        <w:t xml:space="preserve">              Energy = VQ = 1.14 × 1.16 × 10</w:t>
      </w:r>
      <w:r>
        <w:rPr>
          <w:vertAlign w:val="superscript"/>
        </w:rPr>
        <w:t xml:space="preserve">6 </w:t>
      </w:r>
      <w:r>
        <w:t>= 1.32  × 10</w:t>
      </w:r>
      <w:r>
        <w:rPr>
          <w:vertAlign w:val="superscript"/>
        </w:rPr>
        <w:t xml:space="preserve">6 </w:t>
      </w:r>
      <w:r>
        <w:t xml:space="preserve">J          </w:t>
      </w:r>
      <w:r w:rsidR="00B65E89">
        <w:t>1 mark</w:t>
      </w:r>
    </w:p>
    <w:p w14:paraId="149152D2" w14:textId="1214AD64" w:rsidR="00B65E89" w:rsidRDefault="00B65E89" w:rsidP="00B65E89">
      <w:pPr>
        <w:pStyle w:val="Pactivitytxt12"/>
      </w:pPr>
    </w:p>
    <w:p w14:paraId="29FA25EE" w14:textId="77777777" w:rsidR="00024319" w:rsidRDefault="00B65E89" w:rsidP="00B65E89">
      <w:pPr>
        <w:pStyle w:val="Pactivitytxt12"/>
      </w:pPr>
      <w:r w:rsidRPr="00DD70E8">
        <w:rPr>
          <w:b/>
        </w:rPr>
        <w:t>c</w:t>
      </w:r>
      <w:r>
        <w:t xml:space="preserve">.    </w:t>
      </w:r>
      <w:r w:rsidR="00024319">
        <w:t>Fuel cell is not releasing CO</w:t>
      </w:r>
      <w:r w:rsidR="00024319">
        <w:rPr>
          <w:vertAlign w:val="subscript"/>
        </w:rPr>
        <w:t>2</w:t>
      </w:r>
      <w:r w:rsidR="00024319">
        <w:t xml:space="preserve"> and its efficiency will be higher than that of a combustion reaction.</w:t>
      </w:r>
      <w:r>
        <w:t xml:space="preserve">                    </w:t>
      </w:r>
      <w:r w:rsidR="00024319">
        <w:t xml:space="preserve">         </w:t>
      </w:r>
    </w:p>
    <w:p w14:paraId="2622F05F" w14:textId="5C0C12CC" w:rsidR="00B65E89" w:rsidRDefault="00024319" w:rsidP="00B65E89">
      <w:pPr>
        <w:pStyle w:val="Pactivitytxt12"/>
      </w:pPr>
      <w:r>
        <w:lastRenderedPageBreak/>
        <w:t xml:space="preserve">                                                                                                                                                 </w:t>
      </w:r>
      <w:r w:rsidR="00B65E89">
        <w:t>2 marks</w:t>
      </w:r>
    </w:p>
    <w:p w14:paraId="7AE19D7B" w14:textId="2ACF5063" w:rsidR="009B779A" w:rsidRPr="00266AC7" w:rsidRDefault="00024319" w:rsidP="009B779A">
      <w:pPr>
        <w:pStyle w:val="Pactivitytxt12"/>
      </w:pPr>
      <w:r>
        <w:t xml:space="preserve"> </w:t>
      </w:r>
      <w:r w:rsidR="009B779A" w:rsidRPr="00D225A3">
        <w:rPr>
          <w:b/>
        </w:rPr>
        <w:t xml:space="preserve">Question </w:t>
      </w:r>
      <w:r w:rsidR="009B779A">
        <w:rPr>
          <w:b/>
        </w:rPr>
        <w:t>5</w:t>
      </w:r>
      <w:r w:rsidR="009B779A">
        <w:t xml:space="preserve">        </w:t>
      </w:r>
      <w:r w:rsidR="009B779A" w:rsidRPr="00816900">
        <w:t>(</w:t>
      </w:r>
      <w:r w:rsidR="009B779A">
        <w:t>9</w:t>
      </w:r>
      <w:r w:rsidR="009B779A" w:rsidRPr="00816900">
        <w:t xml:space="preserve"> marks)</w:t>
      </w:r>
    </w:p>
    <w:p w14:paraId="34A2AF95" w14:textId="1CC367D5" w:rsidR="009B779A" w:rsidRDefault="009B779A" w:rsidP="009B779A">
      <w:pPr>
        <w:pStyle w:val="Pactivitytxt12"/>
      </w:pPr>
      <w:r w:rsidRPr="00E948F2">
        <w:rPr>
          <w:b/>
        </w:rPr>
        <w:t>a</w:t>
      </w:r>
      <w:r>
        <w:t xml:space="preserve">.   </w:t>
      </w:r>
      <w:proofErr w:type="spellStart"/>
      <w:r w:rsidRPr="00E948F2">
        <w:rPr>
          <w:b/>
        </w:rPr>
        <w:t>i</w:t>
      </w:r>
      <w:proofErr w:type="spellEnd"/>
      <w:r>
        <w:t xml:space="preserve">.    butan-1-ol                                   </w:t>
      </w:r>
      <w:proofErr w:type="spellStart"/>
      <w:r>
        <w:t>dimethylethanol</w:t>
      </w:r>
      <w:proofErr w:type="spellEnd"/>
      <w:r>
        <w:t xml:space="preserve">  </w:t>
      </w:r>
      <w:r w:rsidR="00937759">
        <w:t xml:space="preserve">(1,1 </w:t>
      </w:r>
      <w:r w:rsidR="00562508">
        <w:t>not needed)</w:t>
      </w:r>
      <w:r>
        <w:t xml:space="preserve">           2 marks</w:t>
      </w:r>
    </w:p>
    <w:p w14:paraId="6036C935" w14:textId="77777777" w:rsidR="009B779A" w:rsidRDefault="009B779A" w:rsidP="009B779A">
      <w:pPr>
        <w:pStyle w:val="Pactivitytxt12"/>
      </w:pPr>
    </w:p>
    <w:p w14:paraId="47D8B584" w14:textId="77777777" w:rsidR="009B779A" w:rsidRDefault="009B779A" w:rsidP="009B779A">
      <w:pPr>
        <w:pStyle w:val="Pactivitytxt12"/>
      </w:pPr>
      <w:r>
        <w:rPr>
          <w:b/>
        </w:rPr>
        <w:t xml:space="preserve">      </w:t>
      </w:r>
      <w:r w:rsidRPr="00E948F2">
        <w:rPr>
          <w:b/>
        </w:rPr>
        <w:t>ii</w:t>
      </w:r>
      <w:r>
        <w:t xml:space="preserve">.   butan-1-ol can be oxidized by dichromate ions in acid conditions. </w:t>
      </w:r>
      <w:proofErr w:type="spellStart"/>
      <w:r>
        <w:t>Dimethylethanol</w:t>
      </w:r>
      <w:proofErr w:type="spellEnd"/>
      <w:r>
        <w:t xml:space="preserve"> will not react as </w:t>
      </w:r>
    </w:p>
    <w:p w14:paraId="0092A792" w14:textId="4B928864" w:rsidR="009B779A" w:rsidRDefault="009B779A" w:rsidP="009B779A">
      <w:pPr>
        <w:pStyle w:val="Pactivitytxt12"/>
      </w:pPr>
      <w:r>
        <w:t xml:space="preserve">            it is a tertiary alcohol.                                  2 marks                   </w:t>
      </w:r>
    </w:p>
    <w:p w14:paraId="37EDE593" w14:textId="4E4CACE6" w:rsidR="009B779A" w:rsidRDefault="009B779A" w:rsidP="009B779A">
      <w:pPr>
        <w:pStyle w:val="Pactivitytxt12"/>
      </w:pPr>
    </w:p>
    <w:p w14:paraId="3C8D0056" w14:textId="7433B682" w:rsidR="009B779A" w:rsidRDefault="009B779A" w:rsidP="009B779A">
      <w:pPr>
        <w:pStyle w:val="Pactivitytxt12"/>
      </w:pPr>
      <w:r>
        <w:rPr>
          <w:b/>
        </w:rPr>
        <w:t xml:space="preserve">     </w:t>
      </w:r>
      <w:r w:rsidRPr="0034083A">
        <w:rPr>
          <w:b/>
        </w:rPr>
        <w:t>iii</w:t>
      </w:r>
      <w:r>
        <w:t>.    Either NMR  - the carbon or hydrogen environments differ      1 mark</w:t>
      </w:r>
    </w:p>
    <w:p w14:paraId="180A265A" w14:textId="77777777" w:rsidR="009B779A" w:rsidRDefault="009B779A" w:rsidP="009B779A">
      <w:pPr>
        <w:pStyle w:val="Pactivitytxt12"/>
      </w:pPr>
    </w:p>
    <w:p w14:paraId="586E1420" w14:textId="3B4C10E6" w:rsidR="009B779A" w:rsidRDefault="009B779A" w:rsidP="009B779A">
      <w:pPr>
        <w:pStyle w:val="Pactivitytxt12"/>
      </w:pPr>
      <w:r w:rsidRPr="0034083A">
        <w:rPr>
          <w:b/>
        </w:rPr>
        <w:t>b</w:t>
      </w:r>
      <w:r>
        <w:t xml:space="preserve">.   Bromine test (1 mark). Cyclohexene will decolourise </w:t>
      </w:r>
      <w:proofErr w:type="gramStart"/>
      <w:r>
        <w:t>bromine</w:t>
      </w:r>
      <w:proofErr w:type="gramEnd"/>
      <w:r>
        <w:t xml:space="preserve"> but cyclohexane is saturated and will not. </w:t>
      </w:r>
    </w:p>
    <w:p w14:paraId="3FBECECA" w14:textId="67BDB5CC" w:rsidR="009B779A" w:rsidRDefault="009B779A" w:rsidP="009B779A">
      <w:pPr>
        <w:pStyle w:val="Pactivitytxt12"/>
      </w:pPr>
      <w:r>
        <w:rPr>
          <w:noProof/>
        </w:rPr>
        <w:t xml:space="preserve">                                                                                                                                              1 mark</w:t>
      </w:r>
    </w:p>
    <w:p w14:paraId="71140512" w14:textId="77777777" w:rsidR="00170B2F" w:rsidRDefault="009B779A" w:rsidP="009B779A">
      <w:pPr>
        <w:pStyle w:val="Pactivitytxt12"/>
      </w:pPr>
      <w:r w:rsidRPr="0034083A">
        <w:rPr>
          <w:b/>
        </w:rPr>
        <w:t>c</w:t>
      </w:r>
      <w:r>
        <w:t xml:space="preserve">.   An indicator and base could be added. (1 mark) Ethanoic acid will neutralise base </w:t>
      </w:r>
      <w:r w:rsidR="00170B2F">
        <w:t xml:space="preserve">but ethanal is not very </w:t>
      </w:r>
    </w:p>
    <w:p w14:paraId="16100303" w14:textId="23F99CE3" w:rsidR="009B779A" w:rsidRDefault="00170B2F" w:rsidP="009B779A">
      <w:pPr>
        <w:pStyle w:val="Pactivitytxt12"/>
      </w:pPr>
      <w:r>
        <w:t xml:space="preserve">      acidic. (1 mark)      Alternatively, dichromate ions will oxidize ethanal but not ethanoic acid.</w:t>
      </w:r>
    </w:p>
    <w:p w14:paraId="7F504594" w14:textId="1A27380F" w:rsidR="009B779A" w:rsidRDefault="00170B2F" w:rsidP="009B779A">
      <w:pPr>
        <w:pStyle w:val="Pactivitytxt12"/>
      </w:pPr>
      <w:r>
        <w:rPr>
          <w:noProof/>
        </w:rPr>
        <w:t xml:space="preserve"> </w:t>
      </w:r>
    </w:p>
    <w:p w14:paraId="59EC175B" w14:textId="3DF6CE3B" w:rsidR="00BE1C0C" w:rsidRPr="00BE1C0C" w:rsidRDefault="00BE1C0C" w:rsidP="00BE1C0C">
      <w:pPr>
        <w:pStyle w:val="Pactivitytxt12"/>
      </w:pPr>
      <w:r w:rsidRPr="00FE45D4">
        <w:rPr>
          <w:b/>
        </w:rPr>
        <w:t xml:space="preserve">Question </w:t>
      </w:r>
      <w:r>
        <w:rPr>
          <w:b/>
        </w:rPr>
        <w:t>6</w:t>
      </w:r>
      <w:r>
        <w:t xml:space="preserve">                   </w:t>
      </w:r>
      <w:r w:rsidRPr="00734A4C">
        <w:t>(</w:t>
      </w:r>
      <w:r>
        <w:t>8</w:t>
      </w:r>
      <w:r w:rsidRPr="00734A4C">
        <w:t xml:space="preserve"> marks)</w:t>
      </w:r>
    </w:p>
    <w:p w14:paraId="7574A18B" w14:textId="57CC76A7" w:rsidR="00BE1C0C" w:rsidRDefault="00BE1C0C" w:rsidP="00BE1C0C">
      <w:pPr>
        <w:pStyle w:val="Pactivitytxt12"/>
      </w:pPr>
      <w:r w:rsidRPr="00B22D7B">
        <w:rPr>
          <w:b/>
        </w:rPr>
        <w:t>a</w:t>
      </w:r>
      <w:r>
        <w:t xml:space="preserve">.     </w:t>
      </w:r>
      <w:proofErr w:type="spellStart"/>
      <w:r w:rsidRPr="00B22D7B">
        <w:rPr>
          <w:b/>
        </w:rPr>
        <w:t>i</w:t>
      </w:r>
      <w:proofErr w:type="spellEnd"/>
      <w:r>
        <w:t xml:space="preserve">.   the value of the equilibrium constant will be unchanged as temperature has not changed     1 mark                                     </w:t>
      </w:r>
    </w:p>
    <w:p w14:paraId="687F4CAC" w14:textId="77777777" w:rsidR="00BE1C0C" w:rsidRDefault="00BE1C0C" w:rsidP="00BE1C0C">
      <w:pPr>
        <w:pStyle w:val="Pactivitytxt12"/>
      </w:pPr>
    </w:p>
    <w:p w14:paraId="137FB6BE" w14:textId="77777777" w:rsidR="00BE1C0C" w:rsidRDefault="00BE1C0C" w:rsidP="00BE1C0C">
      <w:pPr>
        <w:pStyle w:val="Pactivitytxt12"/>
      </w:pPr>
      <w:r>
        <w:rPr>
          <w:b/>
        </w:rPr>
        <w:t xml:space="preserve">      </w:t>
      </w:r>
      <w:r w:rsidRPr="00B22D7B">
        <w:rPr>
          <w:b/>
        </w:rPr>
        <w:t>ii</w:t>
      </w:r>
      <w:r>
        <w:t xml:space="preserve">.    the concentration of HI gas will increase (1 mark) as the same amount of material is in a smaller </w:t>
      </w:r>
    </w:p>
    <w:p w14:paraId="76AD4D67" w14:textId="07400968" w:rsidR="00BE1C0C" w:rsidRDefault="00BE1C0C" w:rsidP="00BE1C0C">
      <w:pPr>
        <w:pStyle w:val="Pactivitytxt12"/>
      </w:pPr>
      <w:r>
        <w:t xml:space="preserve">             volume                                                             1  mark</w:t>
      </w:r>
    </w:p>
    <w:p w14:paraId="717F7056" w14:textId="77777777" w:rsidR="00BE1C0C" w:rsidRPr="00F3038E" w:rsidRDefault="00BE1C0C" w:rsidP="00BE1C0C">
      <w:pPr>
        <w:pStyle w:val="Pactivitytxt12"/>
        <w:rPr>
          <w:sz w:val="14"/>
          <w:szCs w:val="14"/>
        </w:rPr>
      </w:pPr>
    </w:p>
    <w:p w14:paraId="776662CE" w14:textId="0F731B51" w:rsidR="00BE1C0C" w:rsidRPr="00B22D7B" w:rsidRDefault="00BE1C0C" w:rsidP="00BE1C0C">
      <w:pPr>
        <w:pStyle w:val="Pactivitytxt12"/>
      </w:pPr>
      <w:r>
        <w:t xml:space="preserve"> </w:t>
      </w:r>
    </w:p>
    <w:p w14:paraId="4373CDE3" w14:textId="77777777" w:rsidR="00BE1C0C" w:rsidRDefault="00BE1C0C" w:rsidP="00BE1C0C">
      <w:pPr>
        <w:pStyle w:val="Pactivitytxt12"/>
      </w:pPr>
      <w:r>
        <w:rPr>
          <w:b/>
        </w:rPr>
        <w:t xml:space="preserve">      </w:t>
      </w:r>
      <w:r w:rsidRPr="00B22D7B">
        <w:rPr>
          <w:b/>
        </w:rPr>
        <w:t>iii</w:t>
      </w:r>
      <w:r>
        <w:t xml:space="preserve">.     the amount of HI gas will not change (1 mark) as neither the forward or back reaction is favoured.                                                                                  </w:t>
      </w:r>
    </w:p>
    <w:p w14:paraId="0FADB760" w14:textId="7283ACE3" w:rsidR="00BE1C0C" w:rsidRDefault="00BE1C0C" w:rsidP="00BE1C0C">
      <w:pPr>
        <w:pStyle w:val="Pactivitytxt12"/>
      </w:pPr>
      <w:r>
        <w:t xml:space="preserve">                                                      1 mark</w:t>
      </w:r>
    </w:p>
    <w:p w14:paraId="166089B6" w14:textId="77777777" w:rsidR="00BE1C0C" w:rsidRDefault="00BE1C0C" w:rsidP="00BE1C0C">
      <w:pPr>
        <w:pStyle w:val="Pactivitytxt12"/>
        <w:rPr>
          <w:sz w:val="18"/>
          <w:szCs w:val="18"/>
        </w:rPr>
      </w:pPr>
    </w:p>
    <w:p w14:paraId="73728E75" w14:textId="77777777" w:rsidR="00BE1C0C" w:rsidRDefault="00BE1C0C" w:rsidP="00BE1C0C">
      <w:pPr>
        <w:pStyle w:val="Pactivitytxt12"/>
      </w:pPr>
      <w:r>
        <w:rPr>
          <w:sz w:val="18"/>
          <w:szCs w:val="18"/>
        </w:rPr>
        <w:t xml:space="preserve">       </w:t>
      </w:r>
      <w:r w:rsidRPr="00270811">
        <w:rPr>
          <w:b/>
        </w:rPr>
        <w:t>iv</w:t>
      </w:r>
      <w:r>
        <w:t xml:space="preserve">.      the rate of the forward reaction will be greater (1 mark)  as more collisions will occur in the </w:t>
      </w:r>
    </w:p>
    <w:p w14:paraId="205703EE" w14:textId="44FAD649" w:rsidR="00BE1C0C" w:rsidRPr="00A22258" w:rsidRDefault="00BE1C0C" w:rsidP="00BE1C0C">
      <w:pPr>
        <w:pStyle w:val="Pactivitytxt12"/>
      </w:pPr>
      <w:r>
        <w:t xml:space="preserve">           smaller volume                         1 mark</w:t>
      </w:r>
    </w:p>
    <w:p w14:paraId="453E8D97" w14:textId="77777777" w:rsidR="00BE1C0C" w:rsidRPr="00F3038E" w:rsidRDefault="00BE1C0C" w:rsidP="00BE1C0C">
      <w:pPr>
        <w:pStyle w:val="Pactivitytxt12"/>
        <w:rPr>
          <w:sz w:val="14"/>
          <w:szCs w:val="14"/>
        </w:rPr>
      </w:pPr>
    </w:p>
    <w:p w14:paraId="458A4782" w14:textId="5E7B6924" w:rsidR="009B779A" w:rsidRDefault="00BE1C0C" w:rsidP="009B779A">
      <w:pPr>
        <w:pStyle w:val="Pactivitytxt12"/>
      </w:pPr>
      <w:r w:rsidRPr="00B22D7B">
        <w:rPr>
          <w:b/>
        </w:rPr>
        <w:t>b</w:t>
      </w:r>
      <w:r>
        <w:t>.                                      H</w:t>
      </w:r>
      <w:r>
        <w:rPr>
          <w:vertAlign w:val="subscript"/>
        </w:rPr>
        <w:t>2</w:t>
      </w:r>
      <w:r>
        <w:t>(g)   +    I</w:t>
      </w:r>
      <w:r>
        <w:rPr>
          <w:vertAlign w:val="subscript"/>
        </w:rPr>
        <w:t>2</w:t>
      </w:r>
      <w:r>
        <w:t xml:space="preserve">(g)       </w:t>
      </w:r>
      <w:r>
        <w:rPr>
          <w:rFonts w:ascii="Lucida Sans Unicode" w:hAnsi="Lucida Sans Unicode" w:cs="Lucida Sans Unicode"/>
        </w:rPr>
        <w:t>⇌</w:t>
      </w:r>
      <w:r>
        <w:t xml:space="preserve">       2Hl(g)                    </w:t>
      </w:r>
    </w:p>
    <w:p w14:paraId="64E63318" w14:textId="3E979CBC" w:rsidR="009B779A" w:rsidRDefault="00BE1C0C" w:rsidP="009B779A">
      <w:pPr>
        <w:pStyle w:val="Pactivitytxt12"/>
      </w:pPr>
      <w:r>
        <w:t xml:space="preserve">                                         0                 0                       0.6              start</w:t>
      </w:r>
    </w:p>
    <w:p w14:paraId="3412C65A" w14:textId="2668B21B" w:rsidR="00BE1C0C" w:rsidRDefault="00BE1C0C" w:rsidP="009B779A">
      <w:pPr>
        <w:pStyle w:val="Pactivitytxt12"/>
      </w:pPr>
      <w:r>
        <w:t xml:space="preserve">                                         0.15           0.15                   0.3           equilibrium         1 mark</w:t>
      </w:r>
    </w:p>
    <w:p w14:paraId="6E431CFF" w14:textId="77777777" w:rsidR="009B779A" w:rsidRDefault="009B779A" w:rsidP="009B779A">
      <w:pPr>
        <w:pStyle w:val="Pactivitytxt12"/>
      </w:pPr>
    </w:p>
    <w:p w14:paraId="1FBC5774" w14:textId="4F398BA0" w:rsidR="009B779A" w:rsidRDefault="00BE1C0C" w:rsidP="009B779A">
      <w:pPr>
        <w:pStyle w:val="Pactivitytxt12"/>
      </w:pPr>
      <w:r>
        <w:t xml:space="preserve">                                     </w:t>
      </w:r>
      <w:r w:rsidRPr="00BE1C0C">
        <w:rPr>
          <w:i/>
        </w:rPr>
        <w:t>K</w:t>
      </w:r>
      <w:r>
        <w:t xml:space="preserve"> = </w:t>
      </w:r>
      <w:r w:rsidRPr="004D1A53">
        <w:rPr>
          <w:position w:val="-30"/>
        </w:rPr>
        <w:object w:dxaOrig="2580" w:dyaOrig="720" w14:anchorId="19176B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6.5pt" o:ole="">
            <v:imagedata r:id="rId12" o:title=""/>
          </v:shape>
          <o:OLEObject Type="Embed" ProgID="Equation.DSMT4" ShapeID="_x0000_i1025" DrawAspect="Content" ObjectID="_1649942142" r:id="rId13"/>
        </w:object>
      </w:r>
      <w:r>
        <w:t xml:space="preserve"> =  </w:t>
      </w:r>
      <w:r w:rsidR="008220A2">
        <w:t>4                                 2 marks</w:t>
      </w:r>
    </w:p>
    <w:p w14:paraId="1773B783" w14:textId="28B96DA1" w:rsidR="009B779A" w:rsidRDefault="009B779A" w:rsidP="009B779A">
      <w:pPr>
        <w:pStyle w:val="Pactivitytxt12"/>
      </w:pPr>
    </w:p>
    <w:p w14:paraId="409A841E" w14:textId="77777777" w:rsidR="00A35B3F" w:rsidRPr="00946778" w:rsidRDefault="00A35B3F" w:rsidP="00A35B3F">
      <w:pPr>
        <w:pStyle w:val="Pactivitytxt12"/>
      </w:pPr>
      <w:r w:rsidRPr="00946778">
        <w:rPr>
          <w:b/>
        </w:rPr>
        <w:t>Question 7</w:t>
      </w:r>
      <w:r>
        <w:rPr>
          <w:b/>
        </w:rPr>
        <w:t xml:space="preserve">                  </w:t>
      </w:r>
      <w:r>
        <w:t>(8 marks)</w:t>
      </w:r>
    </w:p>
    <w:p w14:paraId="6119966F" w14:textId="772CBAE2" w:rsidR="00613B95" w:rsidRDefault="00A35B3F" w:rsidP="00A35B3F">
      <w:pPr>
        <w:pStyle w:val="Pactivitytxt12"/>
      </w:pPr>
      <w:r w:rsidRPr="002E27A4">
        <w:rPr>
          <w:b/>
        </w:rPr>
        <w:t>a</w:t>
      </w:r>
      <w:r>
        <w:t xml:space="preserve">.    </w:t>
      </w:r>
      <w:r w:rsidR="00613B95">
        <w:t>q= 4.18 × 80 × 26 = 8700 kJ                  1 mark</w:t>
      </w:r>
    </w:p>
    <w:p w14:paraId="42D83E01" w14:textId="2E2A73A5" w:rsidR="00A35B3F" w:rsidRDefault="00613B95" w:rsidP="00A35B3F">
      <w:pPr>
        <w:pStyle w:val="Pactivitytxt12"/>
      </w:pPr>
      <w:r>
        <w:t xml:space="preserve">         energy per gram = 8700/0.42 = 21 kJ g</w:t>
      </w:r>
      <w:r>
        <w:rPr>
          <w:vertAlign w:val="superscript"/>
        </w:rPr>
        <w:t>-1</w:t>
      </w:r>
      <w:r>
        <w:t xml:space="preserve">     ( 1 mark for answer, 1 mark for units)</w:t>
      </w:r>
      <w:r w:rsidR="00A35B3F">
        <w:t xml:space="preserve">  </w:t>
      </w:r>
    </w:p>
    <w:p w14:paraId="7CEF0C25" w14:textId="0A0A7900" w:rsidR="00A35B3F" w:rsidRDefault="00A35B3F" w:rsidP="00A35B3F">
      <w:pPr>
        <w:pStyle w:val="Pactivitytxt12"/>
      </w:pPr>
      <w:r>
        <w:t xml:space="preserve">                                                                                                                                         3 marks</w:t>
      </w:r>
    </w:p>
    <w:p w14:paraId="75786A86" w14:textId="6715841F" w:rsidR="00A35B3F" w:rsidRDefault="00A35B3F" w:rsidP="00613B95">
      <w:pPr>
        <w:pStyle w:val="Pactivitytxt12"/>
      </w:pPr>
      <w:r w:rsidRPr="002E27A4">
        <w:rPr>
          <w:b/>
        </w:rPr>
        <w:t>b</w:t>
      </w:r>
      <w:r>
        <w:t xml:space="preserve">.    </w:t>
      </w:r>
      <w:proofErr w:type="spellStart"/>
      <w:r w:rsidRPr="002E27A4">
        <w:rPr>
          <w:b/>
        </w:rPr>
        <w:t>i</w:t>
      </w:r>
      <w:proofErr w:type="spellEnd"/>
      <w:r>
        <w:t xml:space="preserve">.   70% </w:t>
      </w:r>
      <w:r w:rsidR="00613B95">
        <w:t xml:space="preserve">× 37   + 30% × 16 = 30.7 kJ  </w:t>
      </w:r>
      <w:r w:rsidR="00562508">
        <w:t>g</w:t>
      </w:r>
      <w:r w:rsidR="00562508">
        <w:rPr>
          <w:vertAlign w:val="superscript"/>
        </w:rPr>
        <w:t>-1</w:t>
      </w:r>
      <w:r w:rsidR="00613B95">
        <w:t xml:space="preserve"> </w:t>
      </w:r>
      <w:r>
        <w:t xml:space="preserve">                                                     1 mark</w:t>
      </w:r>
    </w:p>
    <w:p w14:paraId="3E3FEE5B" w14:textId="77777777" w:rsidR="00A35B3F" w:rsidRDefault="00A35B3F" w:rsidP="00A35B3F">
      <w:pPr>
        <w:pStyle w:val="Pactivitytxt12"/>
      </w:pPr>
    </w:p>
    <w:p w14:paraId="1B7ACC61" w14:textId="77777777" w:rsidR="00A35B3F" w:rsidRDefault="00A35B3F" w:rsidP="00A35B3F">
      <w:pPr>
        <w:pStyle w:val="Pactivitytxt12"/>
      </w:pPr>
      <w:r>
        <w:t xml:space="preserve">     </w:t>
      </w:r>
      <w:r w:rsidRPr="002757AB">
        <w:rPr>
          <w:b/>
        </w:rPr>
        <w:t>ii</w:t>
      </w:r>
      <w:r>
        <w:t xml:space="preserve">.   Burning an item under a test-tube will lead to significant heat losses – the transfer of heat of </w:t>
      </w:r>
    </w:p>
    <w:p w14:paraId="6F807912" w14:textId="77777777" w:rsidR="00A35B3F" w:rsidRDefault="00A35B3F" w:rsidP="00A35B3F">
      <w:pPr>
        <w:pStyle w:val="Pactivitytxt12"/>
      </w:pPr>
      <w:r>
        <w:t xml:space="preserve">            combustion to water is not very efficient. Getting the nut to burn completely can also be an issue.</w:t>
      </w:r>
    </w:p>
    <w:p w14:paraId="0745D8A7" w14:textId="6C6B7BF2" w:rsidR="00A35B3F" w:rsidRDefault="00A35B3F" w:rsidP="00A35B3F">
      <w:pPr>
        <w:pStyle w:val="Pactivitytxt12"/>
      </w:pPr>
      <w:r>
        <w:t xml:space="preserve">                                                                        2 marks</w:t>
      </w:r>
    </w:p>
    <w:p w14:paraId="1D9536A4" w14:textId="65DC89F7" w:rsidR="00A35B3F" w:rsidRDefault="00A35B3F" w:rsidP="00A35B3F">
      <w:pPr>
        <w:pStyle w:val="Pactivitytxt12"/>
      </w:pPr>
      <w:r w:rsidRPr="002757AB">
        <w:rPr>
          <w:b/>
        </w:rPr>
        <w:t>c</w:t>
      </w:r>
      <w:r>
        <w:t>.    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2</w:t>
      </w:r>
      <w:r>
        <w:t>O</w:t>
      </w:r>
      <w:r>
        <w:rPr>
          <w:vertAlign w:val="subscript"/>
        </w:rPr>
        <w:t>6</w:t>
      </w:r>
      <w:r>
        <w:t>(s)   +   6O</w:t>
      </w:r>
      <w:r>
        <w:rPr>
          <w:vertAlign w:val="subscript"/>
        </w:rPr>
        <w:t>2</w:t>
      </w:r>
      <w:r>
        <w:t xml:space="preserve">(g)   </w:t>
      </w:r>
      <w:r>
        <w:sym w:font="Wingdings" w:char="F0E0"/>
      </w:r>
      <w:r>
        <w:t xml:space="preserve">  6CO</w:t>
      </w:r>
      <w:r>
        <w:rPr>
          <w:vertAlign w:val="subscript"/>
        </w:rPr>
        <w:t>2</w:t>
      </w:r>
      <w:r>
        <w:t>(g)      +   6H</w:t>
      </w:r>
      <w:r>
        <w:rPr>
          <w:vertAlign w:val="subscript"/>
        </w:rPr>
        <w:t>2</w:t>
      </w:r>
      <w:r>
        <w:t>O(l)                   2 marks</w:t>
      </w:r>
    </w:p>
    <w:p w14:paraId="005DFF5C" w14:textId="3F7A7C78" w:rsidR="00A35B3F" w:rsidRDefault="00A35B3F" w:rsidP="00A35B3F">
      <w:pPr>
        <w:pStyle w:val="Pactivitytxt12"/>
      </w:pPr>
      <w:r>
        <w:lastRenderedPageBreak/>
        <w:t xml:space="preserve">      </w:t>
      </w:r>
    </w:p>
    <w:p w14:paraId="311A0E5E" w14:textId="66D31BC4" w:rsidR="00A35B3F" w:rsidRDefault="00A35B3F" w:rsidP="00A35B3F">
      <w:pPr>
        <w:pStyle w:val="Pactivitytxt12"/>
      </w:pPr>
      <w:r>
        <w:t xml:space="preserve"> </w:t>
      </w:r>
    </w:p>
    <w:p w14:paraId="144B2435" w14:textId="77777777" w:rsidR="008A7899" w:rsidRDefault="008A7899" w:rsidP="008A7899">
      <w:pPr>
        <w:pStyle w:val="Pactivitytxt12"/>
      </w:pPr>
    </w:p>
    <w:p w14:paraId="21B8B788" w14:textId="77777777" w:rsidR="008A7899" w:rsidRPr="00F60676" w:rsidRDefault="008A7899" w:rsidP="008A7899">
      <w:pPr>
        <w:pStyle w:val="Pactivitytxt12"/>
        <w:rPr>
          <w:b/>
        </w:rPr>
      </w:pPr>
      <w:r w:rsidRPr="007F6B6C">
        <w:rPr>
          <w:b/>
        </w:rPr>
        <w:t>Question 8</w:t>
      </w:r>
      <w:r>
        <w:rPr>
          <w:b/>
        </w:rPr>
        <w:t xml:space="preserve">                 </w:t>
      </w:r>
      <w:r w:rsidRPr="00946778">
        <w:t>(</w:t>
      </w:r>
      <w:r>
        <w:t>8</w:t>
      </w:r>
      <w:r w:rsidRPr="00946778">
        <w:t xml:space="preserve"> marks)</w:t>
      </w:r>
    </w:p>
    <w:p w14:paraId="088338AE" w14:textId="77B3DDE9" w:rsidR="00581B64" w:rsidRDefault="008A7899" w:rsidP="00581B64">
      <w:pPr>
        <w:pStyle w:val="Pactivitytxt12"/>
      </w:pPr>
      <w:r w:rsidRPr="00946778">
        <w:rPr>
          <w:b/>
        </w:rPr>
        <w:t>a</w:t>
      </w:r>
      <w:r>
        <w:t xml:space="preserve">.    </w:t>
      </w:r>
      <w:proofErr w:type="spellStart"/>
      <w:r w:rsidR="00581B64" w:rsidRPr="00581B64">
        <w:rPr>
          <w:b/>
          <w:bCs/>
        </w:rPr>
        <w:t>i</w:t>
      </w:r>
      <w:proofErr w:type="spellEnd"/>
      <w:r w:rsidR="00581B64">
        <w:t>.    cellulose: we do not produce cellulase or large microbial sacs.             1 mark</w:t>
      </w:r>
    </w:p>
    <w:p w14:paraId="4A552E01" w14:textId="262782A8" w:rsidR="00375A21" w:rsidRDefault="00375A21" w:rsidP="00581B64">
      <w:pPr>
        <w:pStyle w:val="Pactivitytxt12"/>
      </w:pPr>
      <w:r>
        <w:t xml:space="preserve">      </w:t>
      </w:r>
      <w:r w:rsidRPr="00375A21">
        <w:rPr>
          <w:b/>
          <w:bCs/>
        </w:rPr>
        <w:t>ii</w:t>
      </w:r>
      <w:r>
        <w:t>.    lactose: some humans do not produce lactase.                                        1 mark</w:t>
      </w:r>
    </w:p>
    <w:p w14:paraId="57495D43" w14:textId="54CC3A20" w:rsidR="008A7899" w:rsidRDefault="008A7899" w:rsidP="008A7899">
      <w:pPr>
        <w:pStyle w:val="Pactivitytxt12"/>
      </w:pPr>
    </w:p>
    <w:p w14:paraId="2BDB9633" w14:textId="283D1881" w:rsidR="008A7899" w:rsidRDefault="008A7899" w:rsidP="008A7899">
      <w:pPr>
        <w:pStyle w:val="Pactivitytxt12"/>
      </w:pPr>
      <w:r w:rsidRPr="004960C9">
        <w:rPr>
          <w:b/>
        </w:rPr>
        <w:t>b</w:t>
      </w:r>
      <w:r>
        <w:t>.                          3 mark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3747"/>
        <w:gridCol w:w="3006"/>
      </w:tblGrid>
      <w:tr w:rsidR="008A7899" w14:paraId="26B9570B" w14:textId="77777777" w:rsidTr="004D1A53">
        <w:tc>
          <w:tcPr>
            <w:tcW w:w="2263" w:type="dxa"/>
          </w:tcPr>
          <w:p w14:paraId="221DEFA1" w14:textId="77777777" w:rsidR="008A7899" w:rsidRDefault="008A7899" w:rsidP="004D1A53">
            <w:pPr>
              <w:pStyle w:val="Pactivitytxt12"/>
            </w:pPr>
          </w:p>
        </w:tc>
        <w:tc>
          <w:tcPr>
            <w:tcW w:w="3747" w:type="dxa"/>
          </w:tcPr>
          <w:p w14:paraId="717EC9CE" w14:textId="77777777" w:rsidR="008A7899" w:rsidRDefault="008A7899" w:rsidP="004D1A53">
            <w:pPr>
              <w:pStyle w:val="Pactivitytxt12"/>
            </w:pPr>
            <w:r>
              <w:t>Building block(s)</w:t>
            </w:r>
          </w:p>
        </w:tc>
        <w:tc>
          <w:tcPr>
            <w:tcW w:w="3006" w:type="dxa"/>
          </w:tcPr>
          <w:p w14:paraId="2810C744" w14:textId="77777777" w:rsidR="008A7899" w:rsidRDefault="008A7899" w:rsidP="004D1A53">
            <w:pPr>
              <w:pStyle w:val="Pactivitytxt12"/>
            </w:pPr>
            <w:r>
              <w:t>Enzyme aiding metabolism</w:t>
            </w:r>
          </w:p>
        </w:tc>
      </w:tr>
      <w:tr w:rsidR="008A7899" w14:paraId="527EE58F" w14:textId="77777777" w:rsidTr="004D1A53">
        <w:tc>
          <w:tcPr>
            <w:tcW w:w="2263" w:type="dxa"/>
          </w:tcPr>
          <w:p w14:paraId="2F4D0495" w14:textId="77777777" w:rsidR="008A7899" w:rsidRDefault="008A7899" w:rsidP="004D1A53">
            <w:pPr>
              <w:pStyle w:val="Pactivitytxt12"/>
            </w:pPr>
            <w:r>
              <w:t>Carbohydrate</w:t>
            </w:r>
          </w:p>
        </w:tc>
        <w:tc>
          <w:tcPr>
            <w:tcW w:w="3747" w:type="dxa"/>
          </w:tcPr>
          <w:p w14:paraId="38B59BD3" w14:textId="4D1E1C66" w:rsidR="008A7899" w:rsidRDefault="008A7899" w:rsidP="004D1A53">
            <w:pPr>
              <w:pStyle w:val="Pactivitytxt12"/>
            </w:pPr>
            <w:r>
              <w:t>Monosaccharides like glucose</w:t>
            </w:r>
          </w:p>
        </w:tc>
        <w:tc>
          <w:tcPr>
            <w:tcW w:w="3006" w:type="dxa"/>
          </w:tcPr>
          <w:p w14:paraId="2A27C35F" w14:textId="6CAD96C6" w:rsidR="008A7899" w:rsidRDefault="008A7899" w:rsidP="004D1A53">
            <w:pPr>
              <w:pStyle w:val="Pactivitytxt12"/>
            </w:pPr>
            <w:r>
              <w:t>Amylase</w:t>
            </w:r>
            <w:r w:rsidR="00171C70">
              <w:t xml:space="preserve"> or maltase</w:t>
            </w:r>
          </w:p>
        </w:tc>
      </w:tr>
      <w:tr w:rsidR="008A7899" w14:paraId="225BCCCD" w14:textId="77777777" w:rsidTr="004D1A53">
        <w:tc>
          <w:tcPr>
            <w:tcW w:w="2263" w:type="dxa"/>
          </w:tcPr>
          <w:p w14:paraId="693974D1" w14:textId="77777777" w:rsidR="008A7899" w:rsidRDefault="008A7899" w:rsidP="004D1A53">
            <w:pPr>
              <w:pStyle w:val="Pactivitytxt12"/>
            </w:pPr>
            <w:r>
              <w:t xml:space="preserve">Protein </w:t>
            </w:r>
          </w:p>
        </w:tc>
        <w:tc>
          <w:tcPr>
            <w:tcW w:w="3747" w:type="dxa"/>
          </w:tcPr>
          <w:p w14:paraId="5C4355E8" w14:textId="78D65C67" w:rsidR="008A7899" w:rsidRDefault="008A7899" w:rsidP="004D1A53">
            <w:pPr>
              <w:pStyle w:val="Pactivitytxt12"/>
            </w:pPr>
            <w:r>
              <w:t>2-amino acids</w:t>
            </w:r>
          </w:p>
        </w:tc>
        <w:tc>
          <w:tcPr>
            <w:tcW w:w="3006" w:type="dxa"/>
          </w:tcPr>
          <w:p w14:paraId="1E439946" w14:textId="17CFF252" w:rsidR="008A7899" w:rsidRDefault="008A7899" w:rsidP="004D1A53">
            <w:pPr>
              <w:pStyle w:val="Pactivitytxt12"/>
            </w:pPr>
            <w:r>
              <w:t>Pepsin or trypsin</w:t>
            </w:r>
          </w:p>
        </w:tc>
      </w:tr>
      <w:tr w:rsidR="008A7899" w14:paraId="6CAE9F0D" w14:textId="77777777" w:rsidTr="004D1A53">
        <w:tc>
          <w:tcPr>
            <w:tcW w:w="2263" w:type="dxa"/>
          </w:tcPr>
          <w:p w14:paraId="36CC9B0E" w14:textId="77777777" w:rsidR="008A7899" w:rsidRDefault="008A7899" w:rsidP="004D1A53">
            <w:pPr>
              <w:pStyle w:val="Pactivitytxt12"/>
            </w:pPr>
            <w:r>
              <w:t xml:space="preserve">Triglyceride </w:t>
            </w:r>
          </w:p>
        </w:tc>
        <w:tc>
          <w:tcPr>
            <w:tcW w:w="3747" w:type="dxa"/>
          </w:tcPr>
          <w:p w14:paraId="626545F8" w14:textId="3FDB4AE8" w:rsidR="008A7899" w:rsidRDefault="008A7899" w:rsidP="004D1A53">
            <w:pPr>
              <w:pStyle w:val="Pactivitytxt12"/>
            </w:pPr>
            <w:r>
              <w:t>Fatty acid and glycerol</w:t>
            </w:r>
          </w:p>
        </w:tc>
        <w:tc>
          <w:tcPr>
            <w:tcW w:w="3006" w:type="dxa"/>
          </w:tcPr>
          <w:p w14:paraId="623A2BC9" w14:textId="777E7461" w:rsidR="008A7899" w:rsidRDefault="008A7899" w:rsidP="004D1A53">
            <w:pPr>
              <w:pStyle w:val="Pactivitytxt12"/>
            </w:pPr>
            <w:r>
              <w:t xml:space="preserve">Lipase </w:t>
            </w:r>
          </w:p>
        </w:tc>
      </w:tr>
    </w:tbl>
    <w:p w14:paraId="0492EA44" w14:textId="77777777" w:rsidR="008A7899" w:rsidRDefault="008A7899" w:rsidP="008A7899">
      <w:pPr>
        <w:pStyle w:val="Pactivitytxt12"/>
      </w:pPr>
    </w:p>
    <w:p w14:paraId="0138E970" w14:textId="77777777" w:rsidR="0015295E" w:rsidRDefault="008A7899" w:rsidP="0015295E">
      <w:pPr>
        <w:pStyle w:val="Pactivitytxt12"/>
      </w:pPr>
      <w:r w:rsidRPr="009B47BD">
        <w:rPr>
          <w:b/>
        </w:rPr>
        <w:t xml:space="preserve">c.    </w:t>
      </w:r>
      <w:r w:rsidR="0015295E" w:rsidRPr="0015295E">
        <w:rPr>
          <w:bCs/>
        </w:rPr>
        <w:t>The curdling of milk is an example of denaturation.</w:t>
      </w:r>
      <w:r w:rsidR="0015295E">
        <w:t xml:space="preserve"> Denaturation is when the 3-D structure of a protein </w:t>
      </w:r>
    </w:p>
    <w:p w14:paraId="5F23EABB" w14:textId="77777777" w:rsidR="0015295E" w:rsidRDefault="0015295E" w:rsidP="0015295E">
      <w:pPr>
        <w:pStyle w:val="Pactivitytxt12"/>
      </w:pPr>
      <w:r>
        <w:t xml:space="preserve">       is disrupted, often by acid or heat. When a protein is hydrolysed it breaks up to the individual amino </w:t>
      </w:r>
    </w:p>
    <w:p w14:paraId="09270A5A" w14:textId="77777777" w:rsidR="0015295E" w:rsidRDefault="0015295E" w:rsidP="0015295E">
      <w:pPr>
        <w:pStyle w:val="Pactivitytxt12"/>
      </w:pPr>
      <w:r>
        <w:t xml:space="preserve">       acids. The peptide linkages are </w:t>
      </w:r>
      <w:proofErr w:type="gramStart"/>
      <w:r>
        <w:t>broken</w:t>
      </w:r>
      <w:proofErr w:type="gramEnd"/>
      <w:r>
        <w:t xml:space="preserve"> and the primary structure of the protein is lost.</w:t>
      </w:r>
      <w:r w:rsidR="008A7899">
        <w:t xml:space="preserve"> </w:t>
      </w:r>
      <w:r>
        <w:t xml:space="preserve">The protein </w:t>
      </w:r>
      <w:proofErr w:type="gramStart"/>
      <w:r>
        <w:t>test</w:t>
      </w:r>
      <w:proofErr w:type="gramEnd"/>
      <w:r>
        <w:t xml:space="preserve"> </w:t>
      </w:r>
    </w:p>
    <w:p w14:paraId="3A135CE3" w14:textId="53FEC3BB" w:rsidR="008A7899" w:rsidRDefault="0015295E" w:rsidP="0015295E">
      <w:pPr>
        <w:pStyle w:val="Pactivitytxt12"/>
      </w:pPr>
      <w:r>
        <w:t xml:space="preserve">       </w:t>
      </w:r>
      <w:bookmarkStart w:id="2" w:name="_GoBack"/>
      <w:bookmarkEnd w:id="2"/>
      <w:r>
        <w:t>utilizes hydrolysis.</w:t>
      </w:r>
      <w:r w:rsidR="008A7899">
        <w:t xml:space="preserve">           </w:t>
      </w:r>
      <w:r>
        <w:t>3</w:t>
      </w:r>
      <w:r w:rsidR="008A7899">
        <w:t xml:space="preserve"> marks</w:t>
      </w:r>
    </w:p>
    <w:p w14:paraId="6C7D0C3B" w14:textId="23DCE4D8" w:rsidR="008A7899" w:rsidRPr="001638DA" w:rsidRDefault="008A7899" w:rsidP="00C35F04">
      <w:pPr>
        <w:pStyle w:val="Pactivitytxt12"/>
      </w:pPr>
    </w:p>
    <w:p w14:paraId="685D5B7D" w14:textId="12AD848C" w:rsidR="00C35F04" w:rsidRDefault="00C35F04" w:rsidP="00C35F04">
      <w:pPr>
        <w:pStyle w:val="Pactivitytxt12"/>
      </w:pPr>
      <w:r w:rsidRPr="00946778">
        <w:rPr>
          <w:b/>
        </w:rPr>
        <w:t>Question 9</w:t>
      </w:r>
      <w:r>
        <w:t xml:space="preserve">               </w:t>
      </w:r>
      <w:r w:rsidRPr="00D225A3">
        <w:t>(</w:t>
      </w:r>
      <w:r>
        <w:t>8</w:t>
      </w:r>
      <w:r w:rsidRPr="00D225A3">
        <w:t xml:space="preserve"> marks)</w:t>
      </w:r>
    </w:p>
    <w:p w14:paraId="733FB76A" w14:textId="67E50337" w:rsidR="00C35F04" w:rsidRDefault="00C35F04" w:rsidP="00C35F04">
      <w:pPr>
        <w:pStyle w:val="Pactivitytxt12"/>
      </w:pPr>
      <w:r w:rsidRPr="002E3CB5">
        <w:rPr>
          <w:b/>
        </w:rPr>
        <w:t>a</w:t>
      </w:r>
      <w:r>
        <w:t xml:space="preserve">.     </w:t>
      </w:r>
      <w:r>
        <w:rPr>
          <w:b/>
        </w:rPr>
        <w:t xml:space="preserve"> </w:t>
      </w:r>
      <w:proofErr w:type="spellStart"/>
      <w:r w:rsidRPr="002E3CB5">
        <w:rPr>
          <w:b/>
        </w:rPr>
        <w:t>i</w:t>
      </w:r>
      <w:proofErr w:type="spellEnd"/>
      <w:r>
        <w:t>.      independent variable: temperature of vinegar solution                    1 mark</w:t>
      </w:r>
    </w:p>
    <w:p w14:paraId="4BA1FFE7" w14:textId="7B85F9AB" w:rsidR="00C35F04" w:rsidRDefault="00C35F04" w:rsidP="00C35F04">
      <w:pPr>
        <w:pStyle w:val="Pactivitytxt12"/>
      </w:pPr>
      <w:r>
        <w:rPr>
          <w:b/>
        </w:rPr>
        <w:t xml:space="preserve">        </w:t>
      </w:r>
      <w:r w:rsidRPr="002E3CB5">
        <w:rPr>
          <w:b/>
        </w:rPr>
        <w:t>ii</w:t>
      </w:r>
      <w:r>
        <w:t>.     dependent variable: time for egg to cook                                          1 mark</w:t>
      </w:r>
    </w:p>
    <w:p w14:paraId="43415941" w14:textId="4E4A8448" w:rsidR="00C35F04" w:rsidRDefault="00C35F04" w:rsidP="00C35F04">
      <w:pPr>
        <w:pStyle w:val="Pactivitytxt12"/>
      </w:pPr>
      <w:r>
        <w:rPr>
          <w:b/>
        </w:rPr>
        <w:t xml:space="preserve">        </w:t>
      </w:r>
      <w:r w:rsidRPr="002E3CB5">
        <w:rPr>
          <w:b/>
        </w:rPr>
        <w:t>iii</w:t>
      </w:r>
      <w:r>
        <w:t>.    a controlled variable. Volume or conc of solution                            1 mark</w:t>
      </w:r>
    </w:p>
    <w:p w14:paraId="1BC1A93B" w14:textId="77777777" w:rsidR="00C35F04" w:rsidRDefault="00C35F04" w:rsidP="00C35F04">
      <w:pPr>
        <w:pStyle w:val="Pactivitytxt12"/>
      </w:pPr>
    </w:p>
    <w:p w14:paraId="3E42CC86" w14:textId="561D8EF9" w:rsidR="00C35F04" w:rsidRDefault="00C35F04" w:rsidP="00C35F04">
      <w:pPr>
        <w:pStyle w:val="Pactivitytxt12"/>
      </w:pPr>
      <w:r w:rsidRPr="002E3CB5">
        <w:rPr>
          <w:b/>
        </w:rPr>
        <w:t>b</w:t>
      </w:r>
      <w:r>
        <w:t>.    This experiment uses eggs – you can’t assume all eggs are the same. The size and age will vary.  1 mark</w:t>
      </w:r>
    </w:p>
    <w:p w14:paraId="5C96417C" w14:textId="77777777" w:rsidR="00C35F04" w:rsidRDefault="00C35F04" w:rsidP="00C35F04">
      <w:pPr>
        <w:pStyle w:val="Pactivitytxt12"/>
      </w:pPr>
    </w:p>
    <w:p w14:paraId="48CAE51F" w14:textId="77777777" w:rsidR="00C35F04" w:rsidRDefault="00C35F04" w:rsidP="00C35F04">
      <w:pPr>
        <w:pStyle w:val="Pactivitytxt12"/>
      </w:pPr>
      <w:r w:rsidRPr="002E3CB5">
        <w:rPr>
          <w:b/>
        </w:rPr>
        <w:t>c</w:t>
      </w:r>
      <w:r>
        <w:t xml:space="preserve">.    Heat is causing the protein to denature. During denaturing the most of the tertiary and secondary </w:t>
      </w:r>
    </w:p>
    <w:p w14:paraId="5957D230" w14:textId="77777777" w:rsidR="00C35F04" w:rsidRDefault="00C35F04" w:rsidP="00C35F04">
      <w:pPr>
        <w:pStyle w:val="Pactivitytxt12"/>
      </w:pPr>
      <w:r>
        <w:t xml:space="preserve">       structure of the protein is disrupted and the protein shape changes. (1 mark)  The primary structure of </w:t>
      </w:r>
    </w:p>
    <w:p w14:paraId="3E2EBD49" w14:textId="5BD4EDA4" w:rsidR="00C35F04" w:rsidRDefault="00C35F04" w:rsidP="00C35F04">
      <w:pPr>
        <w:pStyle w:val="Pactivitytxt12"/>
      </w:pPr>
      <w:r>
        <w:t xml:space="preserve">       the protein is unchanged, so it still the same protein. (1 mark) </w:t>
      </w:r>
    </w:p>
    <w:p w14:paraId="046338ED" w14:textId="77777777" w:rsidR="00C35F04" w:rsidRDefault="00C35F04" w:rsidP="00C35F04">
      <w:pPr>
        <w:pStyle w:val="Pactivitytxt12"/>
      </w:pPr>
    </w:p>
    <w:p w14:paraId="54FB3049" w14:textId="77777777" w:rsidR="00376C12" w:rsidRDefault="00C35F04" w:rsidP="00C35F04">
      <w:pPr>
        <w:pStyle w:val="Pactivitytxt12"/>
      </w:pPr>
      <w:r w:rsidRPr="002E3CB5">
        <w:rPr>
          <w:b/>
        </w:rPr>
        <w:t>d</w:t>
      </w:r>
      <w:r>
        <w:t>.    The student’s experiment is flawed.</w:t>
      </w:r>
      <w:r w:rsidR="00376C12">
        <w:t xml:space="preserve"> She is considering the action of enzymes in an experiment where </w:t>
      </w:r>
    </w:p>
    <w:p w14:paraId="2E5927BA" w14:textId="77777777" w:rsidR="00376C12" w:rsidRDefault="00376C12" w:rsidP="00C35F04">
      <w:pPr>
        <w:pStyle w:val="Pactivitytxt12"/>
      </w:pPr>
      <w:r>
        <w:t xml:space="preserve">        the protein is not acting as an enzyme. The protein is simply denaturing and the rate it denatures will </w:t>
      </w:r>
    </w:p>
    <w:p w14:paraId="1C4050C5" w14:textId="77777777" w:rsidR="00376C12" w:rsidRDefault="00376C12" w:rsidP="00C35F04">
      <w:pPr>
        <w:pStyle w:val="Pactivitytxt12"/>
      </w:pPr>
      <w:r>
        <w:t xml:space="preserve">        increase with temperature. The process of boiling an egg is not related to enzyme functioning.</w:t>
      </w:r>
      <w:r w:rsidR="00C35F04">
        <w:t xml:space="preserve">                                                                  </w:t>
      </w:r>
      <w:r>
        <w:t xml:space="preserve">     </w:t>
      </w:r>
    </w:p>
    <w:p w14:paraId="6D8B9890" w14:textId="2A924255" w:rsidR="00C35F04" w:rsidRDefault="00376C12" w:rsidP="00C35F04">
      <w:pPr>
        <w:pStyle w:val="Pactivitytxt12"/>
      </w:pPr>
      <w:r>
        <w:t xml:space="preserve">                                       </w:t>
      </w:r>
      <w:r w:rsidR="00C35F04">
        <w:t>2 marks</w:t>
      </w:r>
    </w:p>
    <w:p w14:paraId="6D9482A6" w14:textId="77777777" w:rsidR="00C35F04" w:rsidRDefault="00C35F04" w:rsidP="009B779A">
      <w:pPr>
        <w:pStyle w:val="Pactivitytxt12"/>
      </w:pPr>
    </w:p>
    <w:p w14:paraId="5947D90C" w14:textId="738877C7" w:rsidR="00D550ED" w:rsidRDefault="00A95257" w:rsidP="00D550ED">
      <w:pPr>
        <w:pStyle w:val="Pactivitytxt12"/>
      </w:pPr>
      <w:r w:rsidRPr="00A95257">
        <w:rPr>
          <w:noProof/>
        </w:rPr>
        <w:drawing>
          <wp:anchor distT="0" distB="0" distL="114300" distR="114300" simplePos="0" relativeHeight="251719680" behindDoc="0" locked="0" layoutInCell="1" allowOverlap="1" wp14:anchorId="77502F92" wp14:editId="0CC45500">
            <wp:simplePos x="0" y="0"/>
            <wp:positionH relativeFrom="column">
              <wp:posOffset>2552700</wp:posOffset>
            </wp:positionH>
            <wp:positionV relativeFrom="paragraph">
              <wp:posOffset>55245</wp:posOffset>
            </wp:positionV>
            <wp:extent cx="2927350" cy="89916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550ED" w:rsidRPr="00D279E9">
        <w:rPr>
          <w:b/>
        </w:rPr>
        <w:t>Question  10</w:t>
      </w:r>
      <w:r w:rsidR="00D550ED">
        <w:t xml:space="preserve">   (8  marks)</w:t>
      </w:r>
    </w:p>
    <w:p w14:paraId="5BF6013D" w14:textId="6533FBEF" w:rsidR="00A95257" w:rsidRDefault="00B54BFD" w:rsidP="00A95257">
      <w:pPr>
        <w:pStyle w:val="Pactivitytxt12"/>
      </w:pPr>
      <w:r w:rsidRPr="00B54BFD">
        <w:rPr>
          <w:b/>
        </w:rPr>
        <w:t>a</w:t>
      </w:r>
      <w:r>
        <w:t xml:space="preserve">.   </w:t>
      </w:r>
      <w:r w:rsidR="009445E2">
        <w:t xml:space="preserve"> </w:t>
      </w:r>
      <w:r w:rsidR="00A95257">
        <w:t>This is a polyunsaturated fatty acid</w:t>
      </w:r>
    </w:p>
    <w:p w14:paraId="1654FE62" w14:textId="55C179E0" w:rsidR="00A95257" w:rsidRDefault="00A95257" w:rsidP="00A95257">
      <w:pPr>
        <w:pStyle w:val="Pactivitytxt12"/>
      </w:pPr>
      <w:r>
        <w:t xml:space="preserve">       as it has 3 carbon-to-carbon double</w:t>
      </w:r>
    </w:p>
    <w:p w14:paraId="7A6D654E" w14:textId="6270A4BB" w:rsidR="00A95257" w:rsidRDefault="00A95257" w:rsidP="00A95257">
      <w:pPr>
        <w:pStyle w:val="Pactivitytxt12"/>
      </w:pPr>
      <w:r>
        <w:t xml:space="preserve">       bonds in its chain. Each double bond introduces a</w:t>
      </w:r>
    </w:p>
    <w:p w14:paraId="7E09AD10" w14:textId="60D31646" w:rsidR="00A95257" w:rsidRDefault="00A95257" w:rsidP="00A95257">
      <w:pPr>
        <w:pStyle w:val="Pactivitytxt12"/>
      </w:pPr>
      <w:r>
        <w:t xml:space="preserve">       kink in the structure, lowering the melting point as the molecules will not pack together as tightly.</w:t>
      </w:r>
    </w:p>
    <w:p w14:paraId="76D378B1" w14:textId="44E8447B" w:rsidR="009445E2" w:rsidRDefault="00A95257" w:rsidP="00A95257">
      <w:pPr>
        <w:pStyle w:val="Pactivitytxt12"/>
      </w:pPr>
      <w:r>
        <w:t xml:space="preserve">                                                                                                                                       </w:t>
      </w:r>
      <w:r w:rsidR="009445E2">
        <w:t>3 marks</w:t>
      </w:r>
    </w:p>
    <w:p w14:paraId="39F278B8" w14:textId="7AF9773B" w:rsidR="00D550ED" w:rsidRDefault="009445E2" w:rsidP="00D550ED">
      <w:pPr>
        <w:pStyle w:val="Pactivitytxt12"/>
      </w:pPr>
      <w:r>
        <w:t xml:space="preserve">                                                                 </w:t>
      </w:r>
    </w:p>
    <w:p w14:paraId="1D16572A" w14:textId="77777777" w:rsidR="002960BC" w:rsidRDefault="00D550ED" w:rsidP="009445E2">
      <w:pPr>
        <w:pStyle w:val="Pactivitytxt12"/>
      </w:pPr>
      <w:r w:rsidRPr="002960BC">
        <w:rPr>
          <w:b/>
        </w:rPr>
        <w:t>b</w:t>
      </w:r>
      <w:r>
        <w:t xml:space="preserve">.    </w:t>
      </w:r>
      <w:r w:rsidR="009445E2">
        <w:t xml:space="preserve">Proteins are polymers of amino acids. There are about 20 different amino acids, some of which are </w:t>
      </w:r>
    </w:p>
    <w:p w14:paraId="2FAC3576" w14:textId="77777777" w:rsidR="0039170D" w:rsidRDefault="002960BC" w:rsidP="009445E2">
      <w:pPr>
        <w:pStyle w:val="Pactivitytxt12"/>
      </w:pPr>
      <w:r>
        <w:t xml:space="preserve">      </w:t>
      </w:r>
      <w:r w:rsidR="009445E2">
        <w:t xml:space="preserve"> not made in the human body. Hemp seeds contain every amino</w:t>
      </w:r>
      <w:r>
        <w:t xml:space="preserve"> </w:t>
      </w:r>
      <w:r w:rsidR="009445E2">
        <w:t>acid</w:t>
      </w:r>
      <w:r>
        <w:t xml:space="preserve">. If humans consume the seeds their </w:t>
      </w:r>
    </w:p>
    <w:p w14:paraId="6CA922BF" w14:textId="48C0DCC5" w:rsidR="002960BC" w:rsidRDefault="0039170D" w:rsidP="009445E2">
      <w:pPr>
        <w:pStyle w:val="Pactivitytxt12"/>
      </w:pPr>
      <w:r>
        <w:lastRenderedPageBreak/>
        <w:t xml:space="preserve">        </w:t>
      </w:r>
      <w:r w:rsidR="002960BC">
        <w:t>bodies should be able to synthesise any protein needed.</w:t>
      </w:r>
      <w:r w:rsidR="00D550ED">
        <w:t xml:space="preserve">                                                </w:t>
      </w:r>
      <w:r w:rsidR="002960BC">
        <w:t xml:space="preserve">                        </w:t>
      </w:r>
    </w:p>
    <w:p w14:paraId="4C79A374" w14:textId="449EB81A" w:rsidR="00D550ED" w:rsidRDefault="002960BC" w:rsidP="009445E2">
      <w:pPr>
        <w:pStyle w:val="Pactivitytxt12"/>
      </w:pPr>
      <w:r>
        <w:t xml:space="preserve">                                                                                                                                              </w:t>
      </w:r>
      <w:r w:rsidR="00D550ED">
        <w:t>3 marks</w:t>
      </w:r>
    </w:p>
    <w:p w14:paraId="260B572C" w14:textId="4214C7AB" w:rsidR="00D550ED" w:rsidRDefault="00D550ED" w:rsidP="00D550ED">
      <w:pPr>
        <w:pStyle w:val="Pactivitytxt12"/>
      </w:pPr>
    </w:p>
    <w:p w14:paraId="2FBC3AFD" w14:textId="77777777" w:rsidR="002960BC" w:rsidRDefault="00D550ED" w:rsidP="002960BC">
      <w:pPr>
        <w:pStyle w:val="Pactivitytxt12"/>
      </w:pPr>
      <w:r w:rsidRPr="007B1CBA">
        <w:rPr>
          <w:b/>
        </w:rPr>
        <w:t>c</w:t>
      </w:r>
      <w:r>
        <w:t xml:space="preserve">.   </w:t>
      </w:r>
      <w:r w:rsidR="002960BC">
        <w:t xml:space="preserve">Fibre is often cellulose. Humans cannot digest fibre very well as we do not have the enzyme cellulase or </w:t>
      </w:r>
    </w:p>
    <w:p w14:paraId="1AFEAC0E" w14:textId="77777777" w:rsidR="002960BC" w:rsidRDefault="002960BC" w:rsidP="002960BC">
      <w:pPr>
        <w:pStyle w:val="Pactivitytxt12"/>
      </w:pPr>
      <w:r>
        <w:t xml:space="preserve">     a large microbial mechanism. We need to consume fibre to keep food waste moving through </w:t>
      </w:r>
      <w:proofErr w:type="gramStart"/>
      <w:r>
        <w:t>our</w:t>
      </w:r>
      <w:proofErr w:type="gramEnd"/>
      <w:r>
        <w:t xml:space="preserve"> </w:t>
      </w:r>
    </w:p>
    <w:p w14:paraId="7989BED1" w14:textId="0C4D4AE4" w:rsidR="00D550ED" w:rsidRDefault="002960BC" w:rsidP="002960BC">
      <w:pPr>
        <w:pStyle w:val="Pactivitytxt12"/>
      </w:pPr>
      <w:r>
        <w:t xml:space="preserve">     system.                                                                                                </w:t>
      </w:r>
      <w:r w:rsidR="00D550ED">
        <w:t>2 marks</w:t>
      </w:r>
    </w:p>
    <w:p w14:paraId="346A3F2E" w14:textId="77777777" w:rsidR="00D550ED" w:rsidRDefault="00D550ED" w:rsidP="00D550ED">
      <w:pPr>
        <w:pStyle w:val="Pactivitytxt12"/>
      </w:pPr>
    </w:p>
    <w:p w14:paraId="34AF26F9" w14:textId="5A6756AE" w:rsidR="00D550ED" w:rsidRDefault="002960BC" w:rsidP="00D550ED">
      <w:pPr>
        <w:pStyle w:val="Pactivitytxt12"/>
      </w:pPr>
      <w:r>
        <w:t xml:space="preserve"> </w:t>
      </w:r>
    </w:p>
    <w:p w14:paraId="263EECDF" w14:textId="5999D6C2" w:rsidR="009B779A" w:rsidRDefault="009B779A" w:rsidP="00170B2F">
      <w:pPr>
        <w:pStyle w:val="Pactivitytxt12"/>
      </w:pPr>
    </w:p>
    <w:p w14:paraId="256C3B30" w14:textId="09C286C4" w:rsidR="00B65E89" w:rsidRDefault="00B65E89" w:rsidP="00B65E89">
      <w:pPr>
        <w:pStyle w:val="Pactivitytxt12"/>
      </w:pPr>
    </w:p>
    <w:p w14:paraId="44276FA3" w14:textId="77777777" w:rsidR="00B65E89" w:rsidRDefault="00B65E89" w:rsidP="00B65E89">
      <w:pPr>
        <w:pStyle w:val="Pactivitytxt12"/>
      </w:pPr>
    </w:p>
    <w:p w14:paraId="0DEA3D6B" w14:textId="77777777" w:rsidR="00B65E89" w:rsidRDefault="00B65E89" w:rsidP="00B65E89">
      <w:pPr>
        <w:pStyle w:val="Pactivitytxt12"/>
      </w:pPr>
    </w:p>
    <w:p w14:paraId="5700DA4A" w14:textId="101BB495" w:rsidR="00FB5514" w:rsidRPr="00D46ACE" w:rsidRDefault="00FB5514" w:rsidP="00633FA1">
      <w:pPr>
        <w:pStyle w:val="Pactivitytxt12"/>
      </w:pPr>
    </w:p>
    <w:sectPr w:rsidR="00FB5514" w:rsidRPr="00D46ACE" w:rsidSect="00F614AC">
      <w:footerReference w:type="default" r:id="rId1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23AD04" w14:textId="77777777" w:rsidR="00AB7FB9" w:rsidRDefault="00AB7FB9" w:rsidP="00F95330">
      <w:pPr>
        <w:spacing w:after="0" w:line="240" w:lineRule="auto"/>
      </w:pPr>
      <w:r>
        <w:separator/>
      </w:r>
    </w:p>
  </w:endnote>
  <w:endnote w:type="continuationSeparator" w:id="0">
    <w:p w14:paraId="48524DB1" w14:textId="77777777" w:rsidR="00AB7FB9" w:rsidRDefault="00AB7FB9" w:rsidP="00F953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ECBA7C" w14:textId="0B6F7A8D" w:rsidR="00C35F04" w:rsidRDefault="00C35F04">
    <w:pPr>
      <w:pStyle w:val="Footer"/>
    </w:pPr>
    <w:r>
      <w:t>©</w:t>
    </w:r>
    <w:proofErr w:type="spellStart"/>
    <w:r>
      <w:t>POShea</w:t>
    </w:r>
    <w:proofErr w:type="spellEnd"/>
    <w:r>
      <w:t xml:space="preserve"> 2020                                                          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1AB1C7BB" w14:textId="77777777" w:rsidR="00C35F04" w:rsidRDefault="00C35F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CBD82E" w14:textId="77777777" w:rsidR="00AB7FB9" w:rsidRDefault="00AB7FB9" w:rsidP="00F95330">
      <w:pPr>
        <w:spacing w:after="0" w:line="240" w:lineRule="auto"/>
      </w:pPr>
      <w:r>
        <w:separator/>
      </w:r>
    </w:p>
  </w:footnote>
  <w:footnote w:type="continuationSeparator" w:id="0">
    <w:p w14:paraId="2ED8E9FC" w14:textId="77777777" w:rsidR="00AB7FB9" w:rsidRDefault="00AB7FB9" w:rsidP="00F9533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1A726A"/>
    <w:multiLevelType w:val="hybridMultilevel"/>
    <w:tmpl w:val="2EFA84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6D52BBC"/>
    <w:multiLevelType w:val="hybridMultilevel"/>
    <w:tmpl w:val="B880B97C"/>
    <w:lvl w:ilvl="0" w:tplc="7D12A3CE">
      <w:start w:val="1"/>
      <w:numFmt w:val="lowerLetter"/>
      <w:lvlText w:val="%1."/>
      <w:lvlJc w:val="left"/>
      <w:pPr>
        <w:ind w:left="840" w:hanging="48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9311FF"/>
    <w:multiLevelType w:val="hybridMultilevel"/>
    <w:tmpl w:val="060A1C72"/>
    <w:lvl w:ilvl="0" w:tplc="87C8996A">
      <w:start w:val="1"/>
      <w:numFmt w:val="lowerLetter"/>
      <w:lvlText w:val="%1."/>
      <w:lvlJc w:val="left"/>
      <w:pPr>
        <w:ind w:left="501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221" w:hanging="360"/>
      </w:pPr>
    </w:lvl>
    <w:lvl w:ilvl="2" w:tplc="0C09001B" w:tentative="1">
      <w:start w:val="1"/>
      <w:numFmt w:val="lowerRoman"/>
      <w:lvlText w:val="%3."/>
      <w:lvlJc w:val="right"/>
      <w:pPr>
        <w:ind w:left="1941" w:hanging="180"/>
      </w:pPr>
    </w:lvl>
    <w:lvl w:ilvl="3" w:tplc="0C09000F" w:tentative="1">
      <w:start w:val="1"/>
      <w:numFmt w:val="decimal"/>
      <w:lvlText w:val="%4."/>
      <w:lvlJc w:val="left"/>
      <w:pPr>
        <w:ind w:left="2661" w:hanging="360"/>
      </w:pPr>
    </w:lvl>
    <w:lvl w:ilvl="4" w:tplc="0C090019" w:tentative="1">
      <w:start w:val="1"/>
      <w:numFmt w:val="lowerLetter"/>
      <w:lvlText w:val="%5."/>
      <w:lvlJc w:val="left"/>
      <w:pPr>
        <w:ind w:left="3381" w:hanging="360"/>
      </w:pPr>
    </w:lvl>
    <w:lvl w:ilvl="5" w:tplc="0C09001B" w:tentative="1">
      <w:start w:val="1"/>
      <w:numFmt w:val="lowerRoman"/>
      <w:lvlText w:val="%6."/>
      <w:lvlJc w:val="right"/>
      <w:pPr>
        <w:ind w:left="4101" w:hanging="180"/>
      </w:pPr>
    </w:lvl>
    <w:lvl w:ilvl="6" w:tplc="0C09000F" w:tentative="1">
      <w:start w:val="1"/>
      <w:numFmt w:val="decimal"/>
      <w:lvlText w:val="%7."/>
      <w:lvlJc w:val="left"/>
      <w:pPr>
        <w:ind w:left="4821" w:hanging="360"/>
      </w:pPr>
    </w:lvl>
    <w:lvl w:ilvl="7" w:tplc="0C090019" w:tentative="1">
      <w:start w:val="1"/>
      <w:numFmt w:val="lowerLetter"/>
      <w:lvlText w:val="%8."/>
      <w:lvlJc w:val="left"/>
      <w:pPr>
        <w:ind w:left="5541" w:hanging="360"/>
      </w:pPr>
    </w:lvl>
    <w:lvl w:ilvl="8" w:tplc="0C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" w15:restartNumberingAfterBreak="0">
    <w:nsid w:val="62A8132F"/>
    <w:multiLevelType w:val="hybridMultilevel"/>
    <w:tmpl w:val="566857A2"/>
    <w:lvl w:ilvl="0" w:tplc="2FECCF2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567307"/>
    <w:multiLevelType w:val="hybridMultilevel"/>
    <w:tmpl w:val="269ED28A"/>
    <w:lvl w:ilvl="0" w:tplc="67AEF2F4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330"/>
    <w:rsid w:val="00012EE8"/>
    <w:rsid w:val="0001375E"/>
    <w:rsid w:val="00014411"/>
    <w:rsid w:val="00024319"/>
    <w:rsid w:val="00024855"/>
    <w:rsid w:val="00035E45"/>
    <w:rsid w:val="00057B4A"/>
    <w:rsid w:val="00066EE6"/>
    <w:rsid w:val="00074A63"/>
    <w:rsid w:val="00082137"/>
    <w:rsid w:val="000C5BA3"/>
    <w:rsid w:val="000D1D30"/>
    <w:rsid w:val="000D4E98"/>
    <w:rsid w:val="000E38A8"/>
    <w:rsid w:val="00111312"/>
    <w:rsid w:val="00114C4A"/>
    <w:rsid w:val="00125735"/>
    <w:rsid w:val="0015295E"/>
    <w:rsid w:val="00155AC5"/>
    <w:rsid w:val="001575CB"/>
    <w:rsid w:val="00170B2F"/>
    <w:rsid w:val="00171C70"/>
    <w:rsid w:val="00182EEF"/>
    <w:rsid w:val="00196A77"/>
    <w:rsid w:val="00197142"/>
    <w:rsid w:val="001A0379"/>
    <w:rsid w:val="001D61B0"/>
    <w:rsid w:val="002320DB"/>
    <w:rsid w:val="00247F80"/>
    <w:rsid w:val="00262F22"/>
    <w:rsid w:val="00264280"/>
    <w:rsid w:val="00274BE6"/>
    <w:rsid w:val="002960BC"/>
    <w:rsid w:val="002A2549"/>
    <w:rsid w:val="002E2794"/>
    <w:rsid w:val="002F0923"/>
    <w:rsid w:val="00306FB8"/>
    <w:rsid w:val="00307F2E"/>
    <w:rsid w:val="00311778"/>
    <w:rsid w:val="00337416"/>
    <w:rsid w:val="00342C9C"/>
    <w:rsid w:val="00375A21"/>
    <w:rsid w:val="00376C12"/>
    <w:rsid w:val="00377DCF"/>
    <w:rsid w:val="0039170D"/>
    <w:rsid w:val="003B14D2"/>
    <w:rsid w:val="003E37D7"/>
    <w:rsid w:val="003F7CEA"/>
    <w:rsid w:val="00405E5D"/>
    <w:rsid w:val="004366E6"/>
    <w:rsid w:val="00461371"/>
    <w:rsid w:val="00475570"/>
    <w:rsid w:val="00490BF7"/>
    <w:rsid w:val="00492053"/>
    <w:rsid w:val="00493951"/>
    <w:rsid w:val="004A6DF6"/>
    <w:rsid w:val="004D7891"/>
    <w:rsid w:val="004E1112"/>
    <w:rsid w:val="004E371A"/>
    <w:rsid w:val="00511D74"/>
    <w:rsid w:val="00530E40"/>
    <w:rsid w:val="00562508"/>
    <w:rsid w:val="00562814"/>
    <w:rsid w:val="00581B64"/>
    <w:rsid w:val="005C0248"/>
    <w:rsid w:val="005C2836"/>
    <w:rsid w:val="005C7686"/>
    <w:rsid w:val="005E4E51"/>
    <w:rsid w:val="005E5A11"/>
    <w:rsid w:val="00612C20"/>
    <w:rsid w:val="00613B95"/>
    <w:rsid w:val="00633FA1"/>
    <w:rsid w:val="00637D86"/>
    <w:rsid w:val="00643EB4"/>
    <w:rsid w:val="00660155"/>
    <w:rsid w:val="00665C97"/>
    <w:rsid w:val="00685857"/>
    <w:rsid w:val="006D4E59"/>
    <w:rsid w:val="006E0818"/>
    <w:rsid w:val="006F7A61"/>
    <w:rsid w:val="006F7C3E"/>
    <w:rsid w:val="00705669"/>
    <w:rsid w:val="00712D92"/>
    <w:rsid w:val="00713AD1"/>
    <w:rsid w:val="00717884"/>
    <w:rsid w:val="00720B74"/>
    <w:rsid w:val="00725A0F"/>
    <w:rsid w:val="00727B49"/>
    <w:rsid w:val="007376F7"/>
    <w:rsid w:val="0079306A"/>
    <w:rsid w:val="00795B3B"/>
    <w:rsid w:val="007B059F"/>
    <w:rsid w:val="007D1620"/>
    <w:rsid w:val="007E0750"/>
    <w:rsid w:val="00821246"/>
    <w:rsid w:val="008220A2"/>
    <w:rsid w:val="0082236E"/>
    <w:rsid w:val="00857EA1"/>
    <w:rsid w:val="00861880"/>
    <w:rsid w:val="008664D6"/>
    <w:rsid w:val="00872D65"/>
    <w:rsid w:val="008735DD"/>
    <w:rsid w:val="008A1A39"/>
    <w:rsid w:val="008A7899"/>
    <w:rsid w:val="008C3655"/>
    <w:rsid w:val="008D30C7"/>
    <w:rsid w:val="008D5D0A"/>
    <w:rsid w:val="008E0705"/>
    <w:rsid w:val="008F2B6F"/>
    <w:rsid w:val="008F54AD"/>
    <w:rsid w:val="00907E62"/>
    <w:rsid w:val="00922B67"/>
    <w:rsid w:val="00937759"/>
    <w:rsid w:val="009445E2"/>
    <w:rsid w:val="00955BDF"/>
    <w:rsid w:val="00972748"/>
    <w:rsid w:val="00976A7C"/>
    <w:rsid w:val="00984CEC"/>
    <w:rsid w:val="009B2C90"/>
    <w:rsid w:val="009B779A"/>
    <w:rsid w:val="009D0A6C"/>
    <w:rsid w:val="009D495B"/>
    <w:rsid w:val="009D58E0"/>
    <w:rsid w:val="009D596E"/>
    <w:rsid w:val="009D6FEB"/>
    <w:rsid w:val="009D76EF"/>
    <w:rsid w:val="009F1B53"/>
    <w:rsid w:val="00A01BBD"/>
    <w:rsid w:val="00A046C6"/>
    <w:rsid w:val="00A12EFB"/>
    <w:rsid w:val="00A14E9D"/>
    <w:rsid w:val="00A245A3"/>
    <w:rsid w:val="00A35B3F"/>
    <w:rsid w:val="00A36784"/>
    <w:rsid w:val="00A45ED5"/>
    <w:rsid w:val="00A75EF8"/>
    <w:rsid w:val="00A76D07"/>
    <w:rsid w:val="00A87876"/>
    <w:rsid w:val="00A900F3"/>
    <w:rsid w:val="00A93A61"/>
    <w:rsid w:val="00A94B93"/>
    <w:rsid w:val="00A95257"/>
    <w:rsid w:val="00AB346F"/>
    <w:rsid w:val="00AB7FB9"/>
    <w:rsid w:val="00AD203C"/>
    <w:rsid w:val="00AD3D87"/>
    <w:rsid w:val="00AE1400"/>
    <w:rsid w:val="00AF24D7"/>
    <w:rsid w:val="00B01DB6"/>
    <w:rsid w:val="00B128F7"/>
    <w:rsid w:val="00B44D4C"/>
    <w:rsid w:val="00B51FAF"/>
    <w:rsid w:val="00B54BFD"/>
    <w:rsid w:val="00B65E89"/>
    <w:rsid w:val="00B97A68"/>
    <w:rsid w:val="00BA0422"/>
    <w:rsid w:val="00BA0D55"/>
    <w:rsid w:val="00BB4B9B"/>
    <w:rsid w:val="00BD2501"/>
    <w:rsid w:val="00BE1C0C"/>
    <w:rsid w:val="00BE6108"/>
    <w:rsid w:val="00BE69E3"/>
    <w:rsid w:val="00C01545"/>
    <w:rsid w:val="00C27718"/>
    <w:rsid w:val="00C35F04"/>
    <w:rsid w:val="00C44F8A"/>
    <w:rsid w:val="00C45229"/>
    <w:rsid w:val="00C50BDB"/>
    <w:rsid w:val="00C77AE6"/>
    <w:rsid w:val="00CA5FCD"/>
    <w:rsid w:val="00CB4F7D"/>
    <w:rsid w:val="00CE0749"/>
    <w:rsid w:val="00CE0E77"/>
    <w:rsid w:val="00CF4668"/>
    <w:rsid w:val="00D12C7E"/>
    <w:rsid w:val="00D17B4F"/>
    <w:rsid w:val="00D22FAF"/>
    <w:rsid w:val="00D42BAB"/>
    <w:rsid w:val="00D43912"/>
    <w:rsid w:val="00D46ACE"/>
    <w:rsid w:val="00D550ED"/>
    <w:rsid w:val="00D76201"/>
    <w:rsid w:val="00D77D2C"/>
    <w:rsid w:val="00D85904"/>
    <w:rsid w:val="00D9570E"/>
    <w:rsid w:val="00D96E1E"/>
    <w:rsid w:val="00DA0E31"/>
    <w:rsid w:val="00DA2291"/>
    <w:rsid w:val="00DC5BF1"/>
    <w:rsid w:val="00DD24E1"/>
    <w:rsid w:val="00DE1346"/>
    <w:rsid w:val="00DE4155"/>
    <w:rsid w:val="00DE5C40"/>
    <w:rsid w:val="00EE268B"/>
    <w:rsid w:val="00EF7AD2"/>
    <w:rsid w:val="00F01B52"/>
    <w:rsid w:val="00F061EB"/>
    <w:rsid w:val="00F10F02"/>
    <w:rsid w:val="00F12452"/>
    <w:rsid w:val="00F14AE7"/>
    <w:rsid w:val="00F14BB0"/>
    <w:rsid w:val="00F33C08"/>
    <w:rsid w:val="00F614AC"/>
    <w:rsid w:val="00F7045E"/>
    <w:rsid w:val="00F72A5E"/>
    <w:rsid w:val="00F90925"/>
    <w:rsid w:val="00F95330"/>
    <w:rsid w:val="00FB0413"/>
    <w:rsid w:val="00FB5514"/>
    <w:rsid w:val="00FB5C7C"/>
    <w:rsid w:val="00FE2D5A"/>
    <w:rsid w:val="00FF3F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9602E9"/>
  <w15:chartTrackingRefBased/>
  <w15:docId w15:val="{D48159E9-B6B9-4731-A901-E25E7133C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5330"/>
  </w:style>
  <w:style w:type="paragraph" w:styleId="Footer">
    <w:name w:val="footer"/>
    <w:basedOn w:val="Normal"/>
    <w:link w:val="Foot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5330"/>
  </w:style>
  <w:style w:type="character" w:styleId="PlaceholderText">
    <w:name w:val="Placeholder Text"/>
    <w:basedOn w:val="DefaultParagraphFont"/>
    <w:uiPriority w:val="99"/>
    <w:semiHidden/>
    <w:rsid w:val="002E2794"/>
    <w:rPr>
      <w:color w:val="808080"/>
    </w:rPr>
  </w:style>
  <w:style w:type="paragraph" w:styleId="ListParagraph">
    <w:name w:val="List Paragraph"/>
    <w:basedOn w:val="Normal"/>
    <w:uiPriority w:val="34"/>
    <w:qFormat/>
    <w:rsid w:val="00717884"/>
    <w:pPr>
      <w:ind w:left="720"/>
      <w:contextualSpacing/>
    </w:pPr>
  </w:style>
  <w:style w:type="paragraph" w:customStyle="1" w:styleId="Pactivitytxt12">
    <w:name w:val="P: activity txt 1_2"/>
    <w:autoRedefine/>
    <w:qFormat/>
    <w:rsid w:val="004366E6"/>
    <w:pPr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4366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4C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4C4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6</Pages>
  <Words>2081</Words>
  <Characters>11863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4</cp:revision>
  <dcterms:created xsi:type="dcterms:W3CDTF">2020-05-02T03:55:00Z</dcterms:created>
  <dcterms:modified xsi:type="dcterms:W3CDTF">2020-05-02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